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B9956C" w14:textId="77777777" w:rsidR="00776806" w:rsidRDefault="00776806" w:rsidP="005060AF">
      <w:pPr>
        <w:tabs>
          <w:tab w:val="left" w:pos="284"/>
        </w:tabs>
        <w:spacing w:after="0" w:line="240" w:lineRule="auto"/>
        <w:jc w:val="center"/>
        <w:rPr>
          <w:b/>
          <w:bCs/>
          <w:szCs w:val="24"/>
          <w:u w:val="single"/>
          <w:lang w:val="en-US"/>
        </w:rPr>
      </w:pPr>
      <w:r w:rsidRPr="004F4570">
        <w:rPr>
          <w:b/>
          <w:bCs/>
          <w:szCs w:val="24"/>
          <w:u w:val="single"/>
          <w:lang w:val="en-US"/>
        </w:rPr>
        <w:t>XII STD - QUESTION BANK</w:t>
      </w:r>
    </w:p>
    <w:p w14:paraId="4CEFB345" w14:textId="22BD44FC" w:rsidR="00BD1B8F" w:rsidRPr="004F4570" w:rsidRDefault="00BD1B8F" w:rsidP="005060AF">
      <w:pPr>
        <w:tabs>
          <w:tab w:val="left" w:pos="284"/>
        </w:tabs>
        <w:spacing w:after="0" w:line="240" w:lineRule="auto"/>
        <w:jc w:val="center"/>
        <w:rPr>
          <w:b/>
          <w:bCs/>
          <w:szCs w:val="24"/>
          <w:u w:val="single"/>
          <w:lang w:val="en-US"/>
        </w:rPr>
      </w:pPr>
      <w:r>
        <w:rPr>
          <w:b/>
          <w:bCs/>
          <w:szCs w:val="24"/>
          <w:u w:val="single"/>
          <w:lang w:val="en-US"/>
        </w:rPr>
        <w:t>CHEMISTRY</w:t>
      </w:r>
    </w:p>
    <w:p w14:paraId="45D22FD3" w14:textId="32C865A1" w:rsidR="00776806" w:rsidRPr="0069292B" w:rsidRDefault="00776806" w:rsidP="005060AF">
      <w:pPr>
        <w:tabs>
          <w:tab w:val="left" w:pos="284"/>
        </w:tabs>
        <w:spacing w:after="0" w:line="240" w:lineRule="auto"/>
        <w:jc w:val="center"/>
        <w:rPr>
          <w:b/>
          <w:bCs/>
          <w:szCs w:val="24"/>
          <w:highlight w:val="yellow"/>
          <w:u w:val="single"/>
          <w:lang w:val="en-US"/>
        </w:rPr>
      </w:pPr>
      <w:r w:rsidRPr="0069292B">
        <w:rPr>
          <w:b/>
          <w:bCs/>
          <w:szCs w:val="24"/>
          <w:highlight w:val="yellow"/>
          <w:u w:val="single"/>
          <w:lang w:val="en-US"/>
        </w:rPr>
        <w:t xml:space="preserve">CHAPTER. </w:t>
      </w:r>
      <w:r w:rsidR="009E34FF">
        <w:rPr>
          <w:b/>
          <w:bCs/>
          <w:szCs w:val="24"/>
          <w:highlight w:val="yellow"/>
          <w:u w:val="single"/>
          <w:lang w:val="en-US"/>
        </w:rPr>
        <w:t xml:space="preserve">1 </w:t>
      </w:r>
    </w:p>
    <w:p w14:paraId="2B8185A6" w14:textId="55CA87FC" w:rsidR="00776806" w:rsidRPr="0069292B" w:rsidRDefault="00776806" w:rsidP="005060AF">
      <w:pPr>
        <w:tabs>
          <w:tab w:val="left" w:pos="284"/>
        </w:tabs>
        <w:spacing w:after="0" w:line="240" w:lineRule="auto"/>
        <w:jc w:val="center"/>
        <w:rPr>
          <w:b/>
          <w:bCs/>
          <w:szCs w:val="24"/>
          <w:highlight w:val="yellow"/>
          <w:u w:val="single"/>
          <w:lang w:val="en-US"/>
        </w:rPr>
      </w:pPr>
    </w:p>
    <w:p w14:paraId="68825571" w14:textId="77777777" w:rsidR="00771FA2" w:rsidRPr="0069292B" w:rsidRDefault="00771FA2" w:rsidP="005060AF">
      <w:pPr>
        <w:tabs>
          <w:tab w:val="left" w:pos="284"/>
        </w:tabs>
        <w:spacing w:after="0" w:line="240" w:lineRule="auto"/>
        <w:jc w:val="center"/>
        <w:rPr>
          <w:b/>
          <w:bCs/>
          <w:szCs w:val="24"/>
          <w:highlight w:val="yellow"/>
          <w:u w:val="single"/>
          <w:lang w:val="en-US"/>
        </w:rPr>
      </w:pPr>
    </w:p>
    <w:p w14:paraId="1F5BDCFC" w14:textId="515F76FD" w:rsidR="00776806" w:rsidRPr="007A2270" w:rsidRDefault="009E34FF" w:rsidP="005060AF">
      <w:pPr>
        <w:tabs>
          <w:tab w:val="left" w:pos="284"/>
        </w:tabs>
        <w:spacing w:after="0" w:line="240" w:lineRule="auto"/>
        <w:rPr>
          <w:b/>
          <w:bCs/>
          <w:szCs w:val="24"/>
          <w:highlight w:val="yellow"/>
          <w:u w:val="single"/>
          <w:lang w:val="en-US"/>
        </w:rPr>
      </w:pPr>
      <w:r>
        <w:rPr>
          <w:b/>
          <w:bCs/>
          <w:szCs w:val="24"/>
          <w:highlight w:val="yellow"/>
          <w:u w:val="single"/>
          <w:lang w:val="en-US"/>
        </w:rPr>
        <w:t>1</w:t>
      </w:r>
      <w:r w:rsidR="00771FA2" w:rsidRPr="0069292B">
        <w:rPr>
          <w:b/>
          <w:bCs/>
          <w:szCs w:val="24"/>
          <w:highlight w:val="yellow"/>
          <w:u w:val="single"/>
          <w:lang w:val="en-US"/>
        </w:rPr>
        <w:t>.</w:t>
      </w:r>
      <w:bookmarkStart w:id="0" w:name="_GoBack"/>
      <w:bookmarkEnd w:id="0"/>
      <w:r w:rsidR="00771FA2" w:rsidRPr="007A2270">
        <w:rPr>
          <w:b/>
          <w:bCs/>
          <w:szCs w:val="24"/>
          <w:highlight w:val="yellow"/>
          <w:u w:val="single"/>
          <w:lang w:val="en-US"/>
        </w:rPr>
        <w:t>1</w:t>
      </w:r>
      <w:r w:rsidR="007A2270" w:rsidRPr="007A2270">
        <w:rPr>
          <w:b/>
          <w:bCs/>
          <w:szCs w:val="24"/>
          <w:highlight w:val="yellow"/>
          <w:u w:val="single"/>
          <w:lang w:val="en-US"/>
        </w:rPr>
        <w:t xml:space="preserve"> EXPRESSING CONCENTRATION OF SOLUTIONS</w:t>
      </w:r>
    </w:p>
    <w:p w14:paraId="11F9E7ED" w14:textId="06AE8234" w:rsidR="00776806" w:rsidRPr="009E34FF" w:rsidRDefault="009E34FF" w:rsidP="005060AF">
      <w:pPr>
        <w:tabs>
          <w:tab w:val="left" w:pos="284"/>
        </w:tabs>
        <w:spacing w:after="0" w:line="240" w:lineRule="auto"/>
        <w:rPr>
          <w:b/>
          <w:szCs w:val="24"/>
          <w:u w:val="single"/>
          <w:lang w:val="en-US"/>
        </w:rPr>
      </w:pPr>
      <w:r w:rsidRPr="007A2270">
        <w:rPr>
          <w:szCs w:val="24"/>
          <w:highlight w:val="yellow"/>
          <w:lang w:val="en-US"/>
        </w:rPr>
        <w:br/>
      </w:r>
      <w:r w:rsidRPr="007A2270">
        <w:rPr>
          <w:b/>
          <w:szCs w:val="24"/>
          <w:highlight w:val="yellow"/>
          <w:u w:val="single"/>
          <w:lang w:val="en-US"/>
        </w:rPr>
        <w:t>LEVEL-0</w:t>
      </w:r>
    </w:p>
    <w:p w14:paraId="09EA4F19" w14:textId="0539813F" w:rsidR="005060AF" w:rsidRDefault="00776806" w:rsidP="002768B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szCs w:val="24"/>
          <w:lang w:val="en-US"/>
        </w:rPr>
        <w:t>1.</w:t>
      </w:r>
      <w:r w:rsidRPr="004F4570">
        <w:rPr>
          <w:szCs w:val="24"/>
          <w:lang w:val="en-US"/>
        </w:rPr>
        <w:tab/>
      </w:r>
      <w:r w:rsidR="00BD1B8F">
        <w:rPr>
          <w:szCs w:val="24"/>
          <w:lang w:val="en-US"/>
        </w:rPr>
        <w:t xml:space="preserve">For a solution of density, d in g/ml containing solute of molecular weight W the molarity and molality are related by </w:t>
      </w:r>
    </w:p>
    <w:p w14:paraId="5721D69F" w14:textId="2C198D9E" w:rsidR="00590584" w:rsidRDefault="007B09A7" w:rsidP="002768BF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 xml:space="preserve">a) </w:t>
      </w:r>
      <w:r w:rsidRPr="0061665E">
        <w:rPr>
          <w:position w:val="-24"/>
        </w:rPr>
        <w:object w:dxaOrig="1460" w:dyaOrig="620" w14:anchorId="4B0223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25pt;height:31.2pt" o:ole="">
            <v:imagedata r:id="rId4" o:title=""/>
          </v:shape>
          <o:OLEObject Type="Embed" ProgID="Equation.DSMT4" ShapeID="_x0000_i1025" DrawAspect="Content" ObjectID="_1820499772" r:id="rId5"/>
        </w:object>
      </w:r>
    </w:p>
    <w:p w14:paraId="712D51C2" w14:textId="12EF982D" w:rsidR="00831B96" w:rsidRDefault="00831B96" w:rsidP="002768BF">
      <w:pPr>
        <w:tabs>
          <w:tab w:val="left" w:pos="284"/>
        </w:tabs>
        <w:spacing w:after="0" w:line="240" w:lineRule="auto"/>
      </w:pPr>
      <w:r w:rsidRPr="00831B96">
        <w:t xml:space="preserve">b) </w:t>
      </w:r>
      <w:r w:rsidRPr="0061665E">
        <w:rPr>
          <w:position w:val="-24"/>
        </w:rPr>
        <w:object w:dxaOrig="1460" w:dyaOrig="620" w14:anchorId="438CFDC0">
          <v:shape id="_x0000_i1026" type="#_x0000_t75" style="width:73.25pt;height:31.2pt" o:ole="">
            <v:imagedata r:id="rId6" o:title=""/>
          </v:shape>
          <o:OLEObject Type="Embed" ProgID="Equation.DSMT4" ShapeID="_x0000_i1026" DrawAspect="Content" ObjectID="_1820499773" r:id="rId7"/>
        </w:object>
      </w:r>
    </w:p>
    <w:p w14:paraId="4E24B4D7" w14:textId="5EADB47B" w:rsidR="00065EE5" w:rsidRDefault="00065EE5" w:rsidP="002768BF">
      <w:pPr>
        <w:tabs>
          <w:tab w:val="left" w:pos="284"/>
        </w:tabs>
        <w:spacing w:after="0" w:line="240" w:lineRule="auto"/>
      </w:pPr>
      <w:r>
        <w:t xml:space="preserve">c) </w:t>
      </w:r>
      <w:r w:rsidR="00517A35" w:rsidRPr="0061665E">
        <w:rPr>
          <w:position w:val="-24"/>
        </w:rPr>
        <w:object w:dxaOrig="1480" w:dyaOrig="620" w14:anchorId="5D8BFE75">
          <v:shape id="_x0000_i1027" type="#_x0000_t75" style="width:73.65pt;height:31.2pt" o:ole="">
            <v:imagedata r:id="rId8" o:title=""/>
          </v:shape>
          <o:OLEObject Type="Embed" ProgID="Equation.DSMT4" ShapeID="_x0000_i1027" DrawAspect="Content" ObjectID="_1820499774" r:id="rId9"/>
        </w:object>
      </w:r>
    </w:p>
    <w:p w14:paraId="0E1F7FCF" w14:textId="21642632" w:rsidR="000B0B20" w:rsidRPr="00831B96" w:rsidRDefault="000B0B20" w:rsidP="002768BF">
      <w:pPr>
        <w:tabs>
          <w:tab w:val="left" w:pos="284"/>
        </w:tabs>
        <w:spacing w:after="0" w:line="240" w:lineRule="auto"/>
        <w:rPr>
          <w:sz w:val="28"/>
          <w:szCs w:val="24"/>
          <w:lang w:val="en-US"/>
        </w:rPr>
      </w:pPr>
      <w:r>
        <w:t xml:space="preserve">d) </w:t>
      </w:r>
      <w:r w:rsidR="00517A35" w:rsidRPr="0061665E">
        <w:rPr>
          <w:position w:val="-24"/>
        </w:rPr>
        <w:object w:dxaOrig="1480" w:dyaOrig="620" w14:anchorId="0320EE57">
          <v:shape id="_x0000_i1028" type="#_x0000_t75" style="width:73.65pt;height:31.2pt" o:ole="">
            <v:imagedata r:id="rId10" o:title=""/>
          </v:shape>
          <o:OLEObject Type="Embed" ProgID="Equation.DSMT4" ShapeID="_x0000_i1028" DrawAspect="Content" ObjectID="_1820499775" r:id="rId11"/>
        </w:object>
      </w:r>
    </w:p>
    <w:p w14:paraId="30C5A583" w14:textId="7FABF250" w:rsidR="00187AA5" w:rsidRPr="004D58F5" w:rsidRDefault="00187AA5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4D58F5">
        <w:rPr>
          <w:b/>
          <w:szCs w:val="24"/>
          <w:lang w:val="en-US"/>
        </w:rPr>
        <w:t>a</w:t>
      </w:r>
    </w:p>
    <w:p w14:paraId="1E9F04D5" w14:textId="77777777" w:rsidR="009C48D0" w:rsidRDefault="00187AA5" w:rsidP="005060A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</w:p>
    <w:p w14:paraId="3866A116" w14:textId="55891913" w:rsidR="003A4607" w:rsidRDefault="004D58F5" w:rsidP="005060A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>
        <w:rPr>
          <w:b/>
          <w:bCs/>
          <w:szCs w:val="24"/>
          <w:lang w:val="en-US"/>
        </w:rPr>
        <w:t xml:space="preserve"> </w:t>
      </w:r>
      <w:r w:rsidRPr="0061665E">
        <w:rPr>
          <w:position w:val="-122"/>
        </w:rPr>
        <w:object w:dxaOrig="2860" w:dyaOrig="2560" w14:anchorId="30322E05">
          <v:shape id="_x0000_i1029" type="#_x0000_t75" style="width:142.75pt;height:127.75pt" o:ole="">
            <v:imagedata r:id="rId12" o:title=""/>
          </v:shape>
          <o:OLEObject Type="Embed" ProgID="Equation.DSMT4" ShapeID="_x0000_i1029" DrawAspect="Content" ObjectID="_1820499776" r:id="rId13"/>
        </w:object>
      </w:r>
    </w:p>
    <w:p w14:paraId="0B023F13" w14:textId="77777777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59F9EC08" w14:textId="67C8BBA5" w:rsidR="005060AF" w:rsidRDefault="005060AF" w:rsidP="002768BF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>2.</w:t>
      </w:r>
      <w:r>
        <w:rPr>
          <w:szCs w:val="24"/>
          <w:lang w:val="en-US"/>
        </w:rPr>
        <w:tab/>
      </w:r>
      <w:r w:rsidR="00D312D8">
        <w:t>Example for solid in gas type of solution</w:t>
      </w:r>
    </w:p>
    <w:p w14:paraId="5983121A" w14:textId="498AFA7A" w:rsidR="00256ADA" w:rsidRDefault="00256ADA" w:rsidP="002768BF">
      <w:pPr>
        <w:tabs>
          <w:tab w:val="left" w:pos="284"/>
        </w:tabs>
        <w:spacing w:after="0" w:line="240" w:lineRule="auto"/>
      </w:pPr>
      <w:r>
        <w:t>a) O</w:t>
      </w:r>
      <w:r w:rsidRPr="00205D46">
        <w:rPr>
          <w:vertAlign w:val="subscript"/>
        </w:rPr>
        <w:t>2</w:t>
      </w:r>
      <w:r>
        <w:t xml:space="preserve"> in H</w:t>
      </w:r>
      <w:r w:rsidRPr="00205D46">
        <w:rPr>
          <w:vertAlign w:val="subscript"/>
        </w:rPr>
        <w:t>2</w:t>
      </w:r>
      <w:r>
        <w:t>O</w:t>
      </w:r>
    </w:p>
    <w:p w14:paraId="73B7ECBD" w14:textId="78635922" w:rsidR="00256ADA" w:rsidRDefault="00256ADA" w:rsidP="002768BF">
      <w:pPr>
        <w:tabs>
          <w:tab w:val="left" w:pos="284"/>
        </w:tabs>
        <w:spacing w:after="0" w:line="240" w:lineRule="auto"/>
      </w:pPr>
      <w:r>
        <w:t>b) Camphor in N</w:t>
      </w:r>
      <w:r w:rsidRPr="00205D46">
        <w:rPr>
          <w:vertAlign w:val="subscript"/>
        </w:rPr>
        <w:t>2</w:t>
      </w:r>
    </w:p>
    <w:p w14:paraId="10DC8EEA" w14:textId="3EBF7440" w:rsidR="00256ADA" w:rsidRDefault="00256ADA" w:rsidP="002768BF">
      <w:pPr>
        <w:tabs>
          <w:tab w:val="left" w:pos="284"/>
        </w:tabs>
        <w:spacing w:after="0" w:line="240" w:lineRule="auto"/>
      </w:pPr>
      <w:r>
        <w:t>c) CHCl</w:t>
      </w:r>
      <w:r w:rsidRPr="00205D46">
        <w:rPr>
          <w:vertAlign w:val="subscript"/>
        </w:rPr>
        <w:t>3</w:t>
      </w:r>
      <w:r>
        <w:t xml:space="preserve"> in N</w:t>
      </w:r>
      <w:r w:rsidRPr="00205D46">
        <w:rPr>
          <w:vertAlign w:val="subscript"/>
        </w:rPr>
        <w:t>2</w:t>
      </w:r>
    </w:p>
    <w:p w14:paraId="242F1EDB" w14:textId="596FADB3" w:rsidR="00256ADA" w:rsidRDefault="00256ADA" w:rsidP="002768B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>d) Cu in gold</w:t>
      </w:r>
    </w:p>
    <w:p w14:paraId="77616638" w14:textId="2CC6A74A" w:rsidR="002768BF" w:rsidRPr="004F4570" w:rsidRDefault="002768BF" w:rsidP="002768B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FD44E8">
        <w:rPr>
          <w:b/>
          <w:szCs w:val="24"/>
          <w:lang w:val="en-US"/>
        </w:rPr>
        <w:t>b</w:t>
      </w:r>
    </w:p>
    <w:p w14:paraId="6E9B69DA" w14:textId="02656DF0" w:rsidR="002768BF" w:rsidRPr="00D62742" w:rsidRDefault="002768BF" w:rsidP="002768B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D62742">
        <w:rPr>
          <w:b/>
          <w:bCs/>
          <w:szCs w:val="24"/>
          <w:lang w:val="en-US"/>
        </w:rPr>
        <w:t xml:space="preserve"> </w:t>
      </w:r>
      <w:r w:rsidR="00D62742" w:rsidRPr="00D62742">
        <w:rPr>
          <w:bCs/>
          <w:szCs w:val="24"/>
          <w:lang w:val="en-US"/>
        </w:rPr>
        <w:t xml:space="preserve">Solid in gas type, </w:t>
      </w:r>
    </w:p>
    <w:p w14:paraId="2D7526FC" w14:textId="7DCC0E58" w:rsidR="00D62742" w:rsidRDefault="00D62742" w:rsidP="002768B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Solid – solute</w:t>
      </w:r>
    </w:p>
    <w:p w14:paraId="2E04865B" w14:textId="245AC0CB" w:rsidR="00D62742" w:rsidRDefault="00D62742" w:rsidP="002768B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Gas – solvent</w:t>
      </w:r>
    </w:p>
    <w:p w14:paraId="0CAD6755" w14:textId="5F03B5CB" w:rsidR="00D62742" w:rsidRDefault="00D62742" w:rsidP="002768B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Camphor in N</w:t>
      </w:r>
      <w:r w:rsidRPr="00D62742">
        <w:rPr>
          <w:bCs/>
          <w:szCs w:val="24"/>
          <w:vertAlign w:val="subscript"/>
          <w:lang w:val="en-US"/>
        </w:rPr>
        <w:t>2</w:t>
      </w:r>
      <w:r>
        <w:rPr>
          <w:bCs/>
          <w:szCs w:val="24"/>
          <w:lang w:val="en-US"/>
        </w:rPr>
        <w:t>,</w:t>
      </w:r>
    </w:p>
    <w:p w14:paraId="2804E64C" w14:textId="2D958AF2" w:rsidR="00D62742" w:rsidRPr="00D62742" w:rsidRDefault="00D62742" w:rsidP="002768B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 xml:space="preserve">Camphor – solute </w:t>
      </w:r>
    </w:p>
    <w:p w14:paraId="28764836" w14:textId="3C489C5C" w:rsidR="005060AF" w:rsidRDefault="00D62742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(S)</w:t>
      </w:r>
    </w:p>
    <w:p w14:paraId="48A350C2" w14:textId="78FCCCC6" w:rsidR="00D62742" w:rsidRDefault="00D62742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 xml:space="preserve">Nitrogen – solvent </w:t>
      </w:r>
    </w:p>
    <w:p w14:paraId="1548C42A" w14:textId="56B9ED4C" w:rsidR="00D62742" w:rsidRDefault="00D62742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(g)</w:t>
      </w:r>
    </w:p>
    <w:p w14:paraId="7D03EFE2" w14:textId="77777777" w:rsidR="00FA00E2" w:rsidRDefault="00FA00E2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1B16B654" w14:textId="77777777" w:rsidR="00FA00E2" w:rsidRDefault="00FA00E2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0F7AD123" w14:textId="77777777" w:rsidR="00A93ED2" w:rsidRDefault="005060AF" w:rsidP="005060AF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>3.</w:t>
      </w:r>
      <w:r w:rsidR="00BB6037" w:rsidRPr="00BB6037">
        <w:t xml:space="preserve"> </w:t>
      </w:r>
      <w:r w:rsidR="00BB6037">
        <w:t xml:space="preserve">A </w:t>
      </w:r>
      <w:proofErr w:type="spellStart"/>
      <w:r w:rsidR="00BB6037">
        <w:t>molal</w:t>
      </w:r>
      <w:proofErr w:type="spellEnd"/>
      <w:r w:rsidR="00BB6037">
        <w:t xml:space="preserve"> solution is one that con</w:t>
      </w:r>
      <w:r w:rsidR="00A93ED2">
        <w:t xml:space="preserve">tains one mole of a solute in </w:t>
      </w:r>
    </w:p>
    <w:p w14:paraId="40646B77" w14:textId="77777777" w:rsidR="00A93ED2" w:rsidRDefault="00A93ED2" w:rsidP="005060AF">
      <w:pPr>
        <w:tabs>
          <w:tab w:val="left" w:pos="284"/>
        </w:tabs>
        <w:spacing w:after="0" w:line="240" w:lineRule="auto"/>
      </w:pPr>
      <w:r>
        <w:t>a</w:t>
      </w:r>
      <w:r w:rsidR="00BB6037">
        <w:t xml:space="preserve">) 1000 g of the solvent </w:t>
      </w:r>
    </w:p>
    <w:p w14:paraId="3BB4A8A0" w14:textId="77777777" w:rsidR="00A93ED2" w:rsidRDefault="00A93ED2" w:rsidP="005060AF">
      <w:pPr>
        <w:tabs>
          <w:tab w:val="left" w:pos="284"/>
        </w:tabs>
        <w:spacing w:after="0" w:line="240" w:lineRule="auto"/>
      </w:pPr>
      <w:r>
        <w:t>b</w:t>
      </w:r>
      <w:r w:rsidR="00BB6037">
        <w:t xml:space="preserve">) one litre of the solvent </w:t>
      </w:r>
    </w:p>
    <w:p w14:paraId="6619506B" w14:textId="77777777" w:rsidR="00A93ED2" w:rsidRDefault="00A93ED2" w:rsidP="005060AF">
      <w:pPr>
        <w:tabs>
          <w:tab w:val="left" w:pos="284"/>
        </w:tabs>
        <w:spacing w:after="0" w:line="240" w:lineRule="auto"/>
      </w:pPr>
      <w:r>
        <w:t>c</w:t>
      </w:r>
      <w:r w:rsidR="00BB6037">
        <w:t xml:space="preserve">) one litre of the solution </w:t>
      </w:r>
    </w:p>
    <w:p w14:paraId="33AA1AF0" w14:textId="4A94A598" w:rsidR="005060AF" w:rsidRDefault="00A93ED2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>d</w:t>
      </w:r>
      <w:r w:rsidR="00BB6037">
        <w:t>) 22.4 litres of the solution</w:t>
      </w:r>
    </w:p>
    <w:p w14:paraId="28F932F7" w14:textId="46BCA8D0" w:rsidR="005060AF" w:rsidRPr="004F4570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D64B08">
        <w:rPr>
          <w:b/>
          <w:szCs w:val="24"/>
          <w:lang w:val="en-US"/>
        </w:rPr>
        <w:t>a</w:t>
      </w:r>
    </w:p>
    <w:p w14:paraId="7B24EF4A" w14:textId="0C45DAE8" w:rsidR="005060AF" w:rsidRDefault="005060AF" w:rsidP="005060A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552005">
        <w:rPr>
          <w:b/>
          <w:bCs/>
          <w:szCs w:val="24"/>
          <w:lang w:val="en-US"/>
        </w:rPr>
        <w:t xml:space="preserve"> </w:t>
      </w:r>
      <w:r w:rsidR="00552005">
        <w:t xml:space="preserve">A 1 </w:t>
      </w:r>
      <w:proofErr w:type="spellStart"/>
      <w:r w:rsidR="00552005">
        <w:t>molal</w:t>
      </w:r>
      <w:proofErr w:type="spellEnd"/>
      <w:r w:rsidR="00552005">
        <w:t xml:space="preserve"> solution is one defined as a solution that contains one mole of solute dissolved in 1 kg of solvent.</w:t>
      </w:r>
    </w:p>
    <w:p w14:paraId="090892ED" w14:textId="77777777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353A8E18" w14:textId="453F3F3D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4.</w:t>
      </w:r>
      <w:r w:rsidR="00934DCF">
        <w:rPr>
          <w:szCs w:val="24"/>
          <w:lang w:val="en-US"/>
        </w:rPr>
        <w:t xml:space="preserve"> </w:t>
      </w:r>
      <w:r w:rsidR="000420C4">
        <w:rPr>
          <w:szCs w:val="24"/>
          <w:lang w:val="en-US"/>
        </w:rPr>
        <w:t xml:space="preserve">Two bottles A and B contain 2M and 2m aqueous solutions of sulphuric acid respectively, then </w:t>
      </w:r>
    </w:p>
    <w:p w14:paraId="2669ED24" w14:textId="3B1B9A45" w:rsidR="00934DCF" w:rsidRDefault="00934DC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a) A is more concentrated than B</w:t>
      </w:r>
    </w:p>
    <w:p w14:paraId="2CFA1006" w14:textId="39951651" w:rsidR="00934DCF" w:rsidRDefault="00934DC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b) B is more concentrated than A</w:t>
      </w:r>
    </w:p>
    <w:p w14:paraId="2785F4D3" w14:textId="3040197A" w:rsidR="00934DCF" w:rsidRDefault="00934DC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c) Conc. of A and B are equal</w:t>
      </w:r>
    </w:p>
    <w:p w14:paraId="68BCDB90" w14:textId="0DE45094" w:rsidR="00934DCF" w:rsidRDefault="00934DC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d) It is impossibl</w:t>
      </w:r>
      <w:r w:rsidR="00693289">
        <w:rPr>
          <w:szCs w:val="24"/>
          <w:lang w:val="en-US"/>
        </w:rPr>
        <w:t xml:space="preserve">e to compare the concentrations </w:t>
      </w:r>
    </w:p>
    <w:p w14:paraId="1496AF80" w14:textId="5FADEB08" w:rsidR="005060AF" w:rsidRPr="004F4570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D268C7">
        <w:rPr>
          <w:b/>
          <w:szCs w:val="24"/>
          <w:lang w:val="en-US"/>
        </w:rPr>
        <w:t>a</w:t>
      </w:r>
    </w:p>
    <w:p w14:paraId="73D77B1E" w14:textId="620E4DEF" w:rsidR="005060AF" w:rsidRDefault="005060AF" w:rsidP="005060A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30187F">
        <w:rPr>
          <w:b/>
          <w:bCs/>
          <w:szCs w:val="24"/>
          <w:lang w:val="en-US"/>
        </w:rPr>
        <w:t xml:space="preserve"> </w:t>
      </w:r>
      <w:r w:rsidR="0030187F" w:rsidRPr="0030187F">
        <w:rPr>
          <w:bCs/>
          <w:szCs w:val="24"/>
          <w:lang w:val="en-US"/>
        </w:rPr>
        <w:t>In aqueous solution 2M is more concentrated.</w:t>
      </w:r>
    </w:p>
    <w:p w14:paraId="4B4E4415" w14:textId="77777777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2390683C" w14:textId="77777777" w:rsidR="00B838B1" w:rsidRDefault="005060AF" w:rsidP="005060AF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>5.</w:t>
      </w:r>
      <w:r w:rsidR="00B838B1" w:rsidRPr="00B838B1">
        <w:t xml:space="preserve"> </w:t>
      </w:r>
      <w:r w:rsidR="00B838B1">
        <w:t xml:space="preserve">Which of the following is a quantitative description of the solution? </w:t>
      </w:r>
    </w:p>
    <w:p w14:paraId="74168C6D" w14:textId="77777777" w:rsidR="00B838B1" w:rsidRDefault="00B838B1" w:rsidP="005060AF">
      <w:pPr>
        <w:tabs>
          <w:tab w:val="left" w:pos="284"/>
        </w:tabs>
        <w:spacing w:after="0" w:line="240" w:lineRule="auto"/>
      </w:pPr>
      <w:r>
        <w:t xml:space="preserve">a) Dilute </w:t>
      </w:r>
    </w:p>
    <w:p w14:paraId="309E227E" w14:textId="77777777" w:rsidR="00B838B1" w:rsidRDefault="00B838B1" w:rsidP="005060AF">
      <w:pPr>
        <w:tabs>
          <w:tab w:val="left" w:pos="284"/>
        </w:tabs>
        <w:spacing w:after="0" w:line="240" w:lineRule="auto"/>
      </w:pPr>
      <w:r>
        <w:t xml:space="preserve">b) Concentrated </w:t>
      </w:r>
    </w:p>
    <w:p w14:paraId="181887BE" w14:textId="77777777" w:rsidR="00B838B1" w:rsidRDefault="00B838B1" w:rsidP="005060AF">
      <w:pPr>
        <w:tabs>
          <w:tab w:val="left" w:pos="284"/>
        </w:tabs>
        <w:spacing w:after="0" w:line="240" w:lineRule="auto"/>
      </w:pPr>
      <w:r>
        <w:t xml:space="preserve">c) Saturated </w:t>
      </w:r>
    </w:p>
    <w:p w14:paraId="414AA9AD" w14:textId="001C3435" w:rsidR="005060AF" w:rsidRDefault="00B838B1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>d) Molar</w:t>
      </w:r>
    </w:p>
    <w:p w14:paraId="1D45851D" w14:textId="2C7941A1" w:rsidR="005060AF" w:rsidRPr="004F4570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782034">
        <w:rPr>
          <w:b/>
          <w:szCs w:val="24"/>
          <w:lang w:val="en-US"/>
        </w:rPr>
        <w:t>d</w:t>
      </w:r>
    </w:p>
    <w:p w14:paraId="0F10610F" w14:textId="7E8170D5" w:rsidR="005060AF" w:rsidRDefault="005060AF" w:rsidP="005060A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782034">
        <w:rPr>
          <w:b/>
          <w:bCs/>
          <w:szCs w:val="24"/>
          <w:lang w:val="en-US"/>
        </w:rPr>
        <w:t xml:space="preserve"> </w:t>
      </w:r>
      <w:r w:rsidR="00782034">
        <w:t>Dilute, concentrated and saturated terms are qualitative methods of description of concentration of solution whereas molar or molarity is quantitative method.</w:t>
      </w:r>
    </w:p>
    <w:p w14:paraId="566FE232" w14:textId="77777777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57DB6221" w14:textId="0ABD83A1" w:rsidR="005060AF" w:rsidRDefault="005060AF" w:rsidP="005060AF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>6.</w:t>
      </w:r>
      <w:r w:rsidR="000E4016" w:rsidRPr="000E4016">
        <w:t xml:space="preserve"> </w:t>
      </w:r>
      <w:r w:rsidR="000E4016">
        <w:t>When a solute is present in trace quantities the following expression is used.</w:t>
      </w:r>
    </w:p>
    <w:p w14:paraId="2096AFAF" w14:textId="77777777" w:rsidR="00856903" w:rsidRDefault="00856903" w:rsidP="005060AF">
      <w:pPr>
        <w:tabs>
          <w:tab w:val="left" w:pos="284"/>
        </w:tabs>
        <w:spacing w:after="0" w:line="240" w:lineRule="auto"/>
      </w:pPr>
      <w:r>
        <w:t xml:space="preserve">a) Gram per million </w:t>
      </w:r>
    </w:p>
    <w:p w14:paraId="20785C46" w14:textId="77777777" w:rsidR="00856903" w:rsidRDefault="000E4016" w:rsidP="005060AF">
      <w:pPr>
        <w:tabs>
          <w:tab w:val="left" w:pos="284"/>
        </w:tabs>
        <w:spacing w:after="0" w:line="240" w:lineRule="auto"/>
      </w:pPr>
      <w:r>
        <w:t>b) Milligram percent</w:t>
      </w:r>
    </w:p>
    <w:p w14:paraId="155C46F0" w14:textId="77777777" w:rsidR="00856903" w:rsidRDefault="000E4016" w:rsidP="005060AF">
      <w:pPr>
        <w:tabs>
          <w:tab w:val="left" w:pos="284"/>
        </w:tabs>
        <w:spacing w:after="0" w:line="240" w:lineRule="auto"/>
      </w:pPr>
      <w:r>
        <w:t xml:space="preserve">c) Microgram percent </w:t>
      </w:r>
    </w:p>
    <w:p w14:paraId="063DC50F" w14:textId="101A2A33" w:rsidR="000E4016" w:rsidRDefault="000E4016" w:rsidP="005060AF">
      <w:pPr>
        <w:tabs>
          <w:tab w:val="left" w:pos="284"/>
        </w:tabs>
        <w:spacing w:after="0" w:line="240" w:lineRule="auto"/>
      </w:pPr>
      <w:r>
        <w:t>d) Nano gram percent</w:t>
      </w:r>
    </w:p>
    <w:p w14:paraId="0AA6CA80" w14:textId="09F378FC" w:rsidR="00D32ED3" w:rsidRDefault="00D32ED3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>e) Parts per million</w:t>
      </w:r>
    </w:p>
    <w:p w14:paraId="69BB4F9C" w14:textId="5C751790" w:rsidR="005060AF" w:rsidRPr="004F4570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D32ED3">
        <w:rPr>
          <w:b/>
          <w:szCs w:val="24"/>
          <w:lang w:val="en-US"/>
        </w:rPr>
        <w:t>e</w:t>
      </w:r>
    </w:p>
    <w:p w14:paraId="51E9F826" w14:textId="3A20EDD5" w:rsidR="005060AF" w:rsidRDefault="005060AF" w:rsidP="005060A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D32ED3">
        <w:rPr>
          <w:b/>
          <w:bCs/>
          <w:szCs w:val="24"/>
          <w:lang w:val="en-US"/>
        </w:rPr>
        <w:t xml:space="preserve"> </w:t>
      </w:r>
      <w:r w:rsidR="00D32ED3" w:rsidRPr="00D17527">
        <w:rPr>
          <w:bCs/>
          <w:szCs w:val="24"/>
          <w:lang w:val="en-US"/>
        </w:rPr>
        <w:t xml:space="preserve">Conceptual </w:t>
      </w:r>
    </w:p>
    <w:p w14:paraId="75702152" w14:textId="77777777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1059A8DF" w14:textId="466B9E46" w:rsidR="00D17527" w:rsidRDefault="00D17527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596BB3">
        <w:rPr>
          <w:b/>
          <w:szCs w:val="24"/>
          <w:highlight w:val="yellow"/>
          <w:u w:val="single"/>
          <w:lang w:val="en-US"/>
        </w:rPr>
        <w:t>LEVEL-1</w:t>
      </w:r>
    </w:p>
    <w:p w14:paraId="534E2687" w14:textId="62417394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7.</w:t>
      </w:r>
      <w:r w:rsidR="002E7CE8">
        <w:rPr>
          <w:szCs w:val="24"/>
          <w:lang w:val="en-US"/>
        </w:rPr>
        <w:t xml:space="preserve"> If 25 ml of 0.25 M NaCl solution is diluted with water to a volume of 500 ml the new concentration of the solution is </w:t>
      </w:r>
    </w:p>
    <w:p w14:paraId="4138F302" w14:textId="71CF7856" w:rsidR="002E7CE8" w:rsidRDefault="002E7CE8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a) 0.0125 M</w:t>
      </w:r>
    </w:p>
    <w:p w14:paraId="3F48645E" w14:textId="6BDCC9B6" w:rsidR="002E7CE8" w:rsidRDefault="002E7CE8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b) 0.167 M</w:t>
      </w:r>
    </w:p>
    <w:p w14:paraId="4074A044" w14:textId="572EE379" w:rsidR="002E7CE8" w:rsidRDefault="002E7CE8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c) 0.833 M</w:t>
      </w:r>
    </w:p>
    <w:p w14:paraId="3CD9830E" w14:textId="48E76A0F" w:rsidR="002E7CE8" w:rsidRDefault="002E7CE8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d) 0.0167 M</w:t>
      </w:r>
    </w:p>
    <w:p w14:paraId="6C9AB3F3" w14:textId="4FB255C2" w:rsidR="005060AF" w:rsidRPr="004F4570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BE001F">
        <w:rPr>
          <w:b/>
          <w:szCs w:val="24"/>
          <w:lang w:val="en-US"/>
        </w:rPr>
        <w:t>a</w:t>
      </w:r>
    </w:p>
    <w:p w14:paraId="05F6620C" w14:textId="10CD4876" w:rsidR="005060AF" w:rsidRDefault="005060AF" w:rsidP="005060A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BE001F">
        <w:rPr>
          <w:b/>
          <w:bCs/>
          <w:szCs w:val="24"/>
          <w:lang w:val="en-US"/>
        </w:rPr>
        <w:t xml:space="preserve"> </w:t>
      </w:r>
      <w:r w:rsidR="00641E49" w:rsidRPr="0061665E">
        <w:rPr>
          <w:position w:val="-24"/>
        </w:rPr>
        <w:object w:dxaOrig="3400" w:dyaOrig="620" w14:anchorId="7FB9AA75">
          <v:shape id="_x0000_i1030" type="#_x0000_t75" style="width:169.8pt;height:31.2pt" o:ole="">
            <v:imagedata r:id="rId14" o:title=""/>
          </v:shape>
          <o:OLEObject Type="Embed" ProgID="Equation.DSMT4" ShapeID="_x0000_i1030" DrawAspect="Content" ObjectID="_1820499777" r:id="rId15"/>
        </w:object>
      </w:r>
    </w:p>
    <w:p w14:paraId="49A57C34" w14:textId="77777777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4C24A24F" w14:textId="7C3A8698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8.</w:t>
      </w:r>
      <w:r w:rsidR="00F472D8">
        <w:rPr>
          <w:szCs w:val="24"/>
          <w:lang w:val="en-US"/>
        </w:rPr>
        <w:t xml:space="preserve"> Mole fraction of C</w:t>
      </w:r>
      <w:r w:rsidR="00F472D8" w:rsidRPr="00F472D8">
        <w:rPr>
          <w:szCs w:val="24"/>
          <w:vertAlign w:val="subscript"/>
          <w:lang w:val="en-US"/>
        </w:rPr>
        <w:t>3</w:t>
      </w:r>
      <w:r w:rsidR="00F472D8">
        <w:rPr>
          <w:szCs w:val="24"/>
          <w:lang w:val="en-US"/>
        </w:rPr>
        <w:t>H</w:t>
      </w:r>
      <w:r w:rsidR="00F472D8" w:rsidRPr="00F472D8">
        <w:rPr>
          <w:szCs w:val="24"/>
          <w:vertAlign w:val="subscript"/>
          <w:lang w:val="en-US"/>
        </w:rPr>
        <w:t>5</w:t>
      </w:r>
      <w:r w:rsidR="00F472D8">
        <w:rPr>
          <w:szCs w:val="24"/>
          <w:lang w:val="en-US"/>
        </w:rPr>
        <w:t>(OH)</w:t>
      </w:r>
      <w:r w:rsidR="00F472D8" w:rsidRPr="00F472D8">
        <w:rPr>
          <w:szCs w:val="24"/>
          <w:vertAlign w:val="subscript"/>
          <w:lang w:val="en-US"/>
        </w:rPr>
        <w:t>3</w:t>
      </w:r>
      <w:r w:rsidR="00F472D8">
        <w:rPr>
          <w:szCs w:val="24"/>
          <w:lang w:val="en-US"/>
        </w:rPr>
        <w:t xml:space="preserve"> in a solution of 36 g of water and 46 of </w:t>
      </w:r>
      <w:proofErr w:type="spellStart"/>
      <w:r w:rsidR="00F472D8">
        <w:rPr>
          <w:szCs w:val="24"/>
          <w:lang w:val="en-US"/>
        </w:rPr>
        <w:t>glycerine</w:t>
      </w:r>
      <w:proofErr w:type="spellEnd"/>
      <w:r w:rsidR="00F472D8">
        <w:rPr>
          <w:szCs w:val="24"/>
          <w:lang w:val="en-US"/>
        </w:rPr>
        <w:t xml:space="preserve"> is:</w:t>
      </w:r>
    </w:p>
    <w:p w14:paraId="6C4A71BF" w14:textId="31F55108" w:rsidR="00F472D8" w:rsidRDefault="00F472D8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a) 0.46</w:t>
      </w:r>
    </w:p>
    <w:p w14:paraId="78F0F587" w14:textId="23168EF9" w:rsidR="00F472D8" w:rsidRDefault="00F472D8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b) 0.36</w:t>
      </w:r>
    </w:p>
    <w:p w14:paraId="380496B6" w14:textId="62D094EB" w:rsidR="00F472D8" w:rsidRDefault="00F472D8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c) 0.20</w:t>
      </w:r>
    </w:p>
    <w:p w14:paraId="4A5610D5" w14:textId="48CAA4F5" w:rsidR="00F472D8" w:rsidRDefault="00F472D8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d) 0.40</w:t>
      </w:r>
    </w:p>
    <w:p w14:paraId="0FE46B20" w14:textId="2090481A" w:rsidR="005060AF" w:rsidRPr="004F4570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80417A">
        <w:rPr>
          <w:b/>
          <w:szCs w:val="24"/>
          <w:lang w:val="en-US"/>
        </w:rPr>
        <w:t>c</w:t>
      </w:r>
    </w:p>
    <w:p w14:paraId="48EE734E" w14:textId="36DD3652" w:rsidR="005060AF" w:rsidRDefault="005060AF" w:rsidP="005060AF">
      <w:pPr>
        <w:tabs>
          <w:tab w:val="left" w:pos="284"/>
        </w:tabs>
        <w:spacing w:after="0" w:line="240" w:lineRule="auto"/>
      </w:pPr>
      <w:r w:rsidRPr="004F4570">
        <w:rPr>
          <w:b/>
          <w:bCs/>
          <w:szCs w:val="24"/>
          <w:lang w:val="en-US"/>
        </w:rPr>
        <w:t>Hint:</w:t>
      </w:r>
      <w:r w:rsidR="00773062">
        <w:rPr>
          <w:b/>
          <w:bCs/>
          <w:szCs w:val="24"/>
          <w:lang w:val="en-US"/>
        </w:rPr>
        <w:t xml:space="preserve"> </w:t>
      </w:r>
      <w:r w:rsidR="00773062" w:rsidRPr="00773062">
        <w:rPr>
          <w:bCs/>
          <w:szCs w:val="24"/>
          <w:lang w:val="en-US"/>
        </w:rPr>
        <w:t>Mole of H</w:t>
      </w:r>
      <w:r w:rsidR="00773062" w:rsidRPr="00773062">
        <w:rPr>
          <w:bCs/>
          <w:szCs w:val="24"/>
          <w:vertAlign w:val="subscript"/>
          <w:lang w:val="en-US"/>
        </w:rPr>
        <w:t>2</w:t>
      </w:r>
      <w:r w:rsidR="00773062" w:rsidRPr="00773062">
        <w:rPr>
          <w:bCs/>
          <w:szCs w:val="24"/>
          <w:lang w:val="en-US"/>
        </w:rPr>
        <w:t>O</w:t>
      </w:r>
      <w:r w:rsidR="00773062">
        <w:rPr>
          <w:bCs/>
          <w:szCs w:val="24"/>
          <w:lang w:val="en-US"/>
        </w:rPr>
        <w:t xml:space="preserve"> </w:t>
      </w:r>
      <w:r w:rsidR="00773062" w:rsidRPr="0061665E">
        <w:rPr>
          <w:position w:val="-24"/>
        </w:rPr>
        <w:object w:dxaOrig="900" w:dyaOrig="620" w14:anchorId="74D1FCD4">
          <v:shape id="_x0000_i1031" type="#_x0000_t75" style="width:44.95pt;height:31.2pt" o:ole="">
            <v:imagedata r:id="rId16" o:title=""/>
          </v:shape>
          <o:OLEObject Type="Embed" ProgID="Equation.DSMT4" ShapeID="_x0000_i1031" DrawAspect="Content" ObjectID="_1820499778" r:id="rId17"/>
        </w:object>
      </w:r>
    </w:p>
    <w:p w14:paraId="148D7270" w14:textId="794C8F01" w:rsidR="00162E22" w:rsidRDefault="00162E22" w:rsidP="005060AF">
      <w:pPr>
        <w:tabs>
          <w:tab w:val="left" w:pos="284"/>
        </w:tabs>
        <w:spacing w:after="0" w:line="240" w:lineRule="auto"/>
      </w:pPr>
      <w:r>
        <w:t xml:space="preserve">Mole of glycerine </w:t>
      </w:r>
      <w:r w:rsidRPr="0061665E">
        <w:rPr>
          <w:position w:val="-24"/>
        </w:rPr>
        <w:object w:dxaOrig="1080" w:dyaOrig="620" w14:anchorId="17A6E930">
          <v:shape id="_x0000_i1032" type="#_x0000_t75" style="width:54.1pt;height:31.2pt" o:ole="">
            <v:imagedata r:id="rId18" o:title=""/>
          </v:shape>
          <o:OLEObject Type="Embed" ProgID="Equation.DSMT4" ShapeID="_x0000_i1032" DrawAspect="Content" ObjectID="_1820499779" r:id="rId19"/>
        </w:object>
      </w:r>
    </w:p>
    <w:p w14:paraId="474DE0AE" w14:textId="073E69D5" w:rsidR="009334D3" w:rsidRDefault="009334D3" w:rsidP="005060AF">
      <w:pPr>
        <w:tabs>
          <w:tab w:val="left" w:pos="284"/>
        </w:tabs>
        <w:spacing w:after="0" w:line="240" w:lineRule="auto"/>
      </w:pPr>
      <w:r>
        <w:t xml:space="preserve">Total mole = 2 + 0.5 = 2.5 </w:t>
      </w:r>
    </w:p>
    <w:p w14:paraId="6D70461B" w14:textId="3915D24E" w:rsidR="009334D3" w:rsidRDefault="009334D3" w:rsidP="005060A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>
        <w:t>Mole fractions of glycerine</w:t>
      </w:r>
      <w:r w:rsidR="002A03F8">
        <w:t xml:space="preserve"> </w:t>
      </w:r>
      <w:r w:rsidR="002A03F8" w:rsidRPr="0061665E">
        <w:rPr>
          <w:position w:val="-30"/>
        </w:rPr>
        <w:object w:dxaOrig="2340" w:dyaOrig="680" w14:anchorId="608067AA">
          <v:shape id="_x0000_i1033" type="#_x0000_t75" style="width:116.95pt;height:34.15pt" o:ole="">
            <v:imagedata r:id="rId20" o:title=""/>
          </v:shape>
          <o:OLEObject Type="Embed" ProgID="Equation.DSMT4" ShapeID="_x0000_i1033" DrawAspect="Content" ObjectID="_1820499780" r:id="rId21"/>
        </w:object>
      </w:r>
    </w:p>
    <w:p w14:paraId="4B3A1FD7" w14:textId="334EE88D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753C471B" w14:textId="77777777" w:rsidR="00596BB3" w:rsidRDefault="00596BB3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7226C29B" w14:textId="77777777" w:rsidR="0060098C" w:rsidRDefault="0060098C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2B5A2661" w14:textId="4D4004F8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vertAlign w:val="superscript"/>
          <w:lang w:val="en-US"/>
        </w:rPr>
      </w:pPr>
      <w:r>
        <w:rPr>
          <w:szCs w:val="24"/>
          <w:lang w:val="en-US"/>
        </w:rPr>
        <w:lastRenderedPageBreak/>
        <w:t>9.</w:t>
      </w:r>
      <w:r w:rsidR="00814D9C">
        <w:rPr>
          <w:szCs w:val="24"/>
          <w:lang w:val="en-US"/>
        </w:rPr>
        <w:t xml:space="preserve"> Calculate molality of 1 litre solution of 93% H</w:t>
      </w:r>
      <w:r w:rsidR="00814D9C" w:rsidRPr="00814D9C">
        <w:rPr>
          <w:szCs w:val="24"/>
          <w:vertAlign w:val="subscript"/>
          <w:lang w:val="en-US"/>
        </w:rPr>
        <w:t>2</w:t>
      </w:r>
      <w:r w:rsidR="00814D9C">
        <w:rPr>
          <w:szCs w:val="24"/>
          <w:lang w:val="en-US"/>
        </w:rPr>
        <w:t>SO</w:t>
      </w:r>
      <w:r w:rsidR="00814D9C" w:rsidRPr="00814D9C">
        <w:rPr>
          <w:szCs w:val="24"/>
          <w:vertAlign w:val="subscript"/>
          <w:lang w:val="en-US"/>
        </w:rPr>
        <w:t xml:space="preserve">4 </w:t>
      </w:r>
      <w:r w:rsidR="00814D9C">
        <w:rPr>
          <w:szCs w:val="24"/>
          <w:lang w:val="en-US"/>
        </w:rPr>
        <w:t>by volume. The density of solution is 1.84 g ml</w:t>
      </w:r>
      <w:r w:rsidR="00814D9C" w:rsidRPr="00814D9C">
        <w:rPr>
          <w:szCs w:val="24"/>
          <w:vertAlign w:val="superscript"/>
          <w:lang w:val="en-US"/>
        </w:rPr>
        <w:t>-1</w:t>
      </w:r>
    </w:p>
    <w:p w14:paraId="2C0B73BD" w14:textId="1D234528" w:rsidR="00814D9C" w:rsidRDefault="00814D9C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a) 9.42</w:t>
      </w:r>
    </w:p>
    <w:p w14:paraId="7D64BFE9" w14:textId="2089A500" w:rsidR="00814D9C" w:rsidRDefault="00814D9C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b) 10.42</w:t>
      </w:r>
    </w:p>
    <w:p w14:paraId="423C5B5C" w14:textId="3422E416" w:rsidR="00814D9C" w:rsidRDefault="00814D9C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c) 11.42</w:t>
      </w:r>
    </w:p>
    <w:p w14:paraId="1F2AB4D2" w14:textId="03A0BB8F" w:rsidR="00A01C69" w:rsidRPr="00814D9C" w:rsidRDefault="00814D9C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d) 12.42</w:t>
      </w:r>
    </w:p>
    <w:p w14:paraId="69240B7D" w14:textId="48481FA3" w:rsidR="005060AF" w:rsidRPr="004F4570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6D5155">
        <w:rPr>
          <w:b/>
          <w:szCs w:val="24"/>
          <w:lang w:val="en-US"/>
        </w:rPr>
        <w:t>b</w:t>
      </w:r>
    </w:p>
    <w:p w14:paraId="1D0A9A8B" w14:textId="439F1243" w:rsidR="00C45F6F" w:rsidRDefault="005060AF" w:rsidP="005060A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C45F6F">
        <w:rPr>
          <w:b/>
          <w:bCs/>
          <w:szCs w:val="24"/>
          <w:lang w:val="en-US"/>
        </w:rPr>
        <w:t xml:space="preserve"> </w:t>
      </w:r>
      <w:r w:rsidR="00C45F6F">
        <w:rPr>
          <w:bCs/>
          <w:szCs w:val="24"/>
          <w:lang w:val="en-US"/>
        </w:rPr>
        <w:t>Given H</w:t>
      </w:r>
      <w:r w:rsidR="00C45F6F" w:rsidRPr="008E7E28">
        <w:rPr>
          <w:bCs/>
          <w:szCs w:val="24"/>
          <w:vertAlign w:val="subscript"/>
          <w:lang w:val="en-US"/>
        </w:rPr>
        <w:t>2</w:t>
      </w:r>
      <w:r w:rsidR="00C45F6F">
        <w:rPr>
          <w:bCs/>
          <w:szCs w:val="24"/>
          <w:lang w:val="en-US"/>
        </w:rPr>
        <w:t>SO</w:t>
      </w:r>
      <w:r w:rsidR="00C45F6F" w:rsidRPr="008E7E28">
        <w:rPr>
          <w:bCs/>
          <w:szCs w:val="24"/>
          <w:vertAlign w:val="subscript"/>
          <w:lang w:val="en-US"/>
        </w:rPr>
        <w:t>4</w:t>
      </w:r>
      <w:r w:rsidR="00C45F6F">
        <w:rPr>
          <w:bCs/>
          <w:szCs w:val="24"/>
          <w:lang w:val="en-US"/>
        </w:rPr>
        <w:t xml:space="preserve"> is 93 % volume </w:t>
      </w:r>
    </w:p>
    <w:p w14:paraId="32280045" w14:textId="7941C36C" w:rsidR="00C45F6F" w:rsidRDefault="00C45F6F" w:rsidP="005060A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Wt. of H</w:t>
      </w:r>
      <w:r w:rsidRPr="008E7E28">
        <w:rPr>
          <w:bCs/>
          <w:szCs w:val="24"/>
          <w:vertAlign w:val="subscript"/>
          <w:lang w:val="en-US"/>
        </w:rPr>
        <w:t>2</w:t>
      </w:r>
      <w:r>
        <w:rPr>
          <w:bCs/>
          <w:szCs w:val="24"/>
          <w:lang w:val="en-US"/>
        </w:rPr>
        <w:t>SO</w:t>
      </w:r>
      <w:r w:rsidRPr="008E7E28">
        <w:rPr>
          <w:bCs/>
          <w:szCs w:val="24"/>
          <w:vertAlign w:val="subscript"/>
          <w:lang w:val="en-US"/>
        </w:rPr>
        <w:t>4</w:t>
      </w:r>
      <w:r>
        <w:rPr>
          <w:bCs/>
          <w:szCs w:val="24"/>
          <w:lang w:val="en-US"/>
        </w:rPr>
        <w:t xml:space="preserve"> = 93 g</w:t>
      </w:r>
    </w:p>
    <w:p w14:paraId="1830A287" w14:textId="2363CA28" w:rsidR="008E7E28" w:rsidRDefault="008E7E28" w:rsidP="005060A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Volume of solution = 100 ml</w:t>
      </w:r>
    </w:p>
    <w:p w14:paraId="208181F8" w14:textId="120542B6" w:rsidR="008E7E28" w:rsidRDefault="008E7E28" w:rsidP="005060A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 xml:space="preserve">Weight of solution = 100 </w:t>
      </w:r>
      <w:r>
        <w:rPr>
          <w:bCs/>
          <w:szCs w:val="24"/>
          <w:lang w:val="en-US"/>
        </w:rPr>
        <w:sym w:font="Symbol" w:char="F0B4"/>
      </w:r>
      <w:r>
        <w:rPr>
          <w:bCs/>
          <w:szCs w:val="24"/>
          <w:lang w:val="en-US"/>
        </w:rPr>
        <w:t xml:space="preserve"> 1.84 gm = 184 g</w:t>
      </w:r>
    </w:p>
    <w:p w14:paraId="52BF5AA5" w14:textId="49E3997F" w:rsidR="008E7E28" w:rsidRDefault="008E7E28" w:rsidP="005060A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Wt. of water = 184 – 93 = 91 g</w:t>
      </w:r>
    </w:p>
    <w:p w14:paraId="14AE166A" w14:textId="16065E64" w:rsidR="00A12A8D" w:rsidRDefault="00A12A8D" w:rsidP="005060AF">
      <w:pPr>
        <w:tabs>
          <w:tab w:val="left" w:pos="284"/>
        </w:tabs>
        <w:spacing w:after="0" w:line="240" w:lineRule="auto"/>
      </w:pPr>
      <w:r>
        <w:rPr>
          <w:bCs/>
          <w:szCs w:val="24"/>
          <w:lang w:val="en-US"/>
        </w:rPr>
        <w:t xml:space="preserve">Molality = </w:t>
      </w:r>
      <w:r w:rsidRPr="0061665E">
        <w:rPr>
          <w:position w:val="-28"/>
        </w:rPr>
        <w:object w:dxaOrig="1820" w:dyaOrig="660" w14:anchorId="3C3E90E0">
          <v:shape id="_x0000_i1034" type="#_x0000_t75" style="width:91.15pt;height:32.9pt" o:ole="">
            <v:imagedata r:id="rId22" o:title=""/>
          </v:shape>
          <o:OLEObject Type="Embed" ProgID="Equation.DSMT4" ShapeID="_x0000_i1034" DrawAspect="Content" ObjectID="_1820499781" r:id="rId23"/>
        </w:object>
      </w:r>
      <w:r w:rsidR="007A40D8" w:rsidRPr="007A40D8">
        <w:t xml:space="preserve"> </w:t>
      </w:r>
      <w:r w:rsidR="00604DF9">
        <w:t>=</w:t>
      </w:r>
      <w:r w:rsidR="007A40D8" w:rsidRPr="0061665E">
        <w:rPr>
          <w:position w:val="-24"/>
        </w:rPr>
        <w:object w:dxaOrig="1740" w:dyaOrig="620" w14:anchorId="4C97410F">
          <v:shape id="_x0000_i1035" type="#_x0000_t75" style="width:87pt;height:31.2pt" o:ole="">
            <v:imagedata r:id="rId24" o:title=""/>
          </v:shape>
          <o:OLEObject Type="Embed" ProgID="Equation.DSMT4" ShapeID="_x0000_i1035" DrawAspect="Content" ObjectID="_1820499782" r:id="rId25"/>
        </w:object>
      </w:r>
    </w:p>
    <w:p w14:paraId="5B64ECF7" w14:textId="77777777" w:rsidR="008E7E28" w:rsidRPr="00C45F6F" w:rsidRDefault="008E7E28" w:rsidP="005060A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</w:p>
    <w:p w14:paraId="33B2B059" w14:textId="77777777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162CB73C" w14:textId="4FC892B8" w:rsidR="00BC7574" w:rsidRDefault="005060AF" w:rsidP="005060AF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>10.</w:t>
      </w:r>
      <w:r w:rsidR="002F2804" w:rsidRPr="002F2804">
        <w:t xml:space="preserve"> </w:t>
      </w:r>
      <w:r w:rsidR="002F2804">
        <w:t>A solution is prepared by adding 2g of glucose into 18 g of water. Calculate th</w:t>
      </w:r>
      <w:r w:rsidR="00BC7574">
        <w:t xml:space="preserve">e mass percent of the glucose. </w:t>
      </w:r>
    </w:p>
    <w:p w14:paraId="1EFD8AEE" w14:textId="77777777" w:rsidR="00BC7574" w:rsidRDefault="00BC7574" w:rsidP="005060AF">
      <w:pPr>
        <w:tabs>
          <w:tab w:val="left" w:pos="284"/>
        </w:tabs>
        <w:spacing w:after="0" w:line="240" w:lineRule="auto"/>
      </w:pPr>
      <w:r>
        <w:t>a</w:t>
      </w:r>
      <w:r w:rsidR="002F2804">
        <w:t xml:space="preserve">) 20 % </w:t>
      </w:r>
    </w:p>
    <w:p w14:paraId="6D92D31A" w14:textId="77777777" w:rsidR="00BC7574" w:rsidRDefault="00BC7574" w:rsidP="005060AF">
      <w:pPr>
        <w:tabs>
          <w:tab w:val="left" w:pos="284"/>
        </w:tabs>
        <w:spacing w:after="0" w:line="240" w:lineRule="auto"/>
      </w:pPr>
      <w:r>
        <w:t>b</w:t>
      </w:r>
      <w:r w:rsidR="002F2804">
        <w:t xml:space="preserve">) 10 % </w:t>
      </w:r>
    </w:p>
    <w:p w14:paraId="4E1E1B26" w14:textId="77777777" w:rsidR="00BC7574" w:rsidRDefault="00BC7574" w:rsidP="005060AF">
      <w:pPr>
        <w:tabs>
          <w:tab w:val="left" w:pos="284"/>
        </w:tabs>
        <w:spacing w:after="0" w:line="240" w:lineRule="auto"/>
      </w:pPr>
      <w:r>
        <w:t>c</w:t>
      </w:r>
      <w:r w:rsidR="002F2804">
        <w:t xml:space="preserve">) 12.5 % </w:t>
      </w:r>
    </w:p>
    <w:p w14:paraId="7A01647E" w14:textId="646FB09F" w:rsidR="005060AF" w:rsidRDefault="00BC7574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>d</w:t>
      </w:r>
      <w:r w:rsidR="002F2804">
        <w:t>) 10.5 %</w:t>
      </w:r>
    </w:p>
    <w:p w14:paraId="6C1818E8" w14:textId="77557305" w:rsidR="005060AF" w:rsidRPr="004F4570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6469AE">
        <w:rPr>
          <w:b/>
          <w:szCs w:val="24"/>
          <w:lang w:val="en-US"/>
        </w:rPr>
        <w:t>b</w:t>
      </w:r>
    </w:p>
    <w:p w14:paraId="316F38C4" w14:textId="77777777" w:rsidR="001C6700" w:rsidRDefault="005060AF" w:rsidP="005060AF">
      <w:pPr>
        <w:tabs>
          <w:tab w:val="left" w:pos="284"/>
        </w:tabs>
        <w:spacing w:after="0" w:line="240" w:lineRule="auto"/>
      </w:pPr>
      <w:r w:rsidRPr="004F4570">
        <w:rPr>
          <w:b/>
          <w:bCs/>
          <w:szCs w:val="24"/>
          <w:lang w:val="en-US"/>
        </w:rPr>
        <w:t>Hint:</w:t>
      </w:r>
    </w:p>
    <w:p w14:paraId="738070A4" w14:textId="12E17206" w:rsidR="005060AF" w:rsidRDefault="00C64BDC" w:rsidP="005060A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61665E">
        <w:rPr>
          <w:position w:val="-60"/>
        </w:rPr>
        <w:object w:dxaOrig="2260" w:dyaOrig="1640" w14:anchorId="10CF5225">
          <v:shape id="_x0000_i1036" type="#_x0000_t75" style="width:112.8pt;height:82pt" o:ole="">
            <v:imagedata r:id="rId26" o:title=""/>
          </v:shape>
          <o:OLEObject Type="Embed" ProgID="Equation.DSMT4" ShapeID="_x0000_i1036" DrawAspect="Content" ObjectID="_1820499783" r:id="rId27"/>
        </w:object>
      </w:r>
    </w:p>
    <w:p w14:paraId="2301C480" w14:textId="77777777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381386D0" w14:textId="77777777" w:rsidR="008C429D" w:rsidRDefault="008C429D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30007C4C" w14:textId="77777777" w:rsidR="003A77E0" w:rsidRDefault="005060AF" w:rsidP="005060AF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>11.</w:t>
      </w:r>
      <w:r w:rsidR="004548B9">
        <w:rPr>
          <w:szCs w:val="24"/>
          <w:lang w:val="en-US"/>
        </w:rPr>
        <w:t xml:space="preserve"> The molarity of pure water is </w:t>
      </w:r>
      <w:r w:rsidR="004548B9" w:rsidRPr="0061665E">
        <w:rPr>
          <w:position w:val="-16"/>
        </w:rPr>
        <w:object w:dxaOrig="1620" w:dyaOrig="440" w14:anchorId="3AAD1188">
          <v:shape id="_x0000_i1037" type="#_x0000_t75" style="width:81.15pt;height:22.05pt" o:ole="">
            <v:imagedata r:id="rId28" o:title=""/>
          </v:shape>
          <o:OLEObject Type="Embed" ProgID="Equation.DSMT4" ShapeID="_x0000_i1037" DrawAspect="Content" ObjectID="_1820499784" r:id="rId29"/>
        </w:object>
      </w:r>
    </w:p>
    <w:p w14:paraId="0C3CF537" w14:textId="77777777" w:rsidR="003A77E0" w:rsidRDefault="003A77E0" w:rsidP="005060AF">
      <w:pPr>
        <w:tabs>
          <w:tab w:val="left" w:pos="284"/>
        </w:tabs>
        <w:spacing w:after="0" w:line="240" w:lineRule="auto"/>
      </w:pPr>
      <w:r>
        <w:t>a) 50 M</w:t>
      </w:r>
      <w:r>
        <w:tab/>
      </w:r>
    </w:p>
    <w:p w14:paraId="1EAF471C" w14:textId="77777777" w:rsidR="003A77E0" w:rsidRDefault="003A77E0" w:rsidP="005060AF">
      <w:pPr>
        <w:tabs>
          <w:tab w:val="left" w:pos="284"/>
        </w:tabs>
        <w:spacing w:after="0" w:line="240" w:lineRule="auto"/>
      </w:pPr>
      <w:r>
        <w:t>b) 18 M</w:t>
      </w:r>
      <w:r>
        <w:tab/>
      </w:r>
    </w:p>
    <w:p w14:paraId="0E9769C3" w14:textId="77777777" w:rsidR="003A77E0" w:rsidRDefault="003A77E0" w:rsidP="005060AF">
      <w:pPr>
        <w:tabs>
          <w:tab w:val="left" w:pos="284"/>
        </w:tabs>
        <w:spacing w:after="0" w:line="240" w:lineRule="auto"/>
      </w:pPr>
      <w:r>
        <w:t>c) 55.6 M</w:t>
      </w:r>
    </w:p>
    <w:p w14:paraId="3715EB90" w14:textId="6036C803" w:rsidR="005060AF" w:rsidRDefault="003A77E0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>d) 100 M</w:t>
      </w:r>
      <w:r w:rsidR="004548B9">
        <w:rPr>
          <w:szCs w:val="24"/>
          <w:lang w:val="en-US"/>
        </w:rPr>
        <w:t xml:space="preserve"> </w:t>
      </w:r>
    </w:p>
    <w:p w14:paraId="485453BF" w14:textId="188C69F3" w:rsidR="005060AF" w:rsidRPr="004F4570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CD161A">
        <w:rPr>
          <w:b/>
          <w:szCs w:val="24"/>
          <w:lang w:val="en-US"/>
        </w:rPr>
        <w:t>c</w:t>
      </w:r>
    </w:p>
    <w:p w14:paraId="65EEB065" w14:textId="77777777" w:rsidR="00365097" w:rsidRDefault="005060AF" w:rsidP="005060A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326047">
        <w:rPr>
          <w:b/>
          <w:bCs/>
          <w:szCs w:val="24"/>
          <w:lang w:val="en-US"/>
        </w:rPr>
        <w:t xml:space="preserve"> </w:t>
      </w:r>
    </w:p>
    <w:p w14:paraId="661DA1B9" w14:textId="10F1F7C6" w:rsidR="005060AF" w:rsidRDefault="00326047" w:rsidP="005060A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61665E">
        <w:rPr>
          <w:position w:val="-76"/>
        </w:rPr>
        <w:object w:dxaOrig="2380" w:dyaOrig="1400" w14:anchorId="46A71AED">
          <v:shape id="_x0000_i1038" type="#_x0000_t75" style="width:119.45pt;height:70.35pt" o:ole="">
            <v:imagedata r:id="rId30" o:title=""/>
          </v:shape>
          <o:OLEObject Type="Embed" ProgID="Equation.DSMT4" ShapeID="_x0000_i1038" DrawAspect="Content" ObjectID="_1820499785" r:id="rId31"/>
        </w:object>
      </w:r>
    </w:p>
    <w:p w14:paraId="1EAF5B75" w14:textId="77777777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11C24B31" w14:textId="50254614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vertAlign w:val="superscript"/>
          <w:lang w:val="en-US"/>
        </w:rPr>
      </w:pPr>
      <w:r>
        <w:rPr>
          <w:szCs w:val="24"/>
          <w:lang w:val="en-US"/>
        </w:rPr>
        <w:t>12.</w:t>
      </w:r>
      <w:r w:rsidR="00AF1CD3">
        <w:rPr>
          <w:szCs w:val="24"/>
          <w:lang w:val="en-US"/>
        </w:rPr>
        <w:t xml:space="preserve"> Regarding molality, which of the following statements are correct</w:t>
      </w:r>
      <w:r w:rsidR="00AF1CD3">
        <w:rPr>
          <w:szCs w:val="24"/>
          <w:lang w:val="en-US"/>
        </w:rPr>
        <w:br/>
      </w:r>
      <w:r w:rsidR="00964FFD">
        <w:rPr>
          <w:szCs w:val="24"/>
          <w:lang w:val="en-US"/>
        </w:rPr>
        <w:t>A</w:t>
      </w:r>
      <w:r w:rsidR="00AF1CD3">
        <w:rPr>
          <w:szCs w:val="24"/>
          <w:lang w:val="en-US"/>
        </w:rPr>
        <w:t>) Units of molarity gm-moles kg</w:t>
      </w:r>
      <w:r w:rsidR="00AF1CD3" w:rsidRPr="00AF1CD3">
        <w:rPr>
          <w:szCs w:val="24"/>
          <w:vertAlign w:val="superscript"/>
          <w:lang w:val="en-US"/>
        </w:rPr>
        <w:t>-1</w:t>
      </w:r>
    </w:p>
    <w:p w14:paraId="04B0F039" w14:textId="74EF5FF8" w:rsidR="00AF1CD3" w:rsidRDefault="00964FFD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B</w:t>
      </w:r>
      <w:r w:rsidR="00AF1CD3">
        <w:rPr>
          <w:szCs w:val="24"/>
          <w:lang w:val="en-US"/>
        </w:rPr>
        <w:t>) Molarity of dibasic acid is half of its normality</w:t>
      </w:r>
    </w:p>
    <w:p w14:paraId="52C69687" w14:textId="574EDD9E" w:rsidR="00885AD4" w:rsidRDefault="00964FFD" w:rsidP="005060AF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>C</w:t>
      </w:r>
      <w:r w:rsidR="00885AD4">
        <w:rPr>
          <w:szCs w:val="24"/>
          <w:lang w:val="en-US"/>
        </w:rPr>
        <w:t xml:space="preserve">) </w:t>
      </w:r>
      <w:r w:rsidR="00885AD4" w:rsidRPr="00720228">
        <w:rPr>
          <w:position w:val="-24"/>
        </w:rPr>
        <w:object w:dxaOrig="1780" w:dyaOrig="620" w14:anchorId="28298046">
          <v:shape id="_x0000_i1039" type="#_x0000_t75" style="width:89.05pt;height:31.2pt" o:ole="">
            <v:imagedata r:id="rId32" o:title=""/>
          </v:shape>
          <o:OLEObject Type="Embed" ProgID="Equation.DSMT4" ShapeID="_x0000_i1039" DrawAspect="Content" ObjectID="_1820499786" r:id="rId33"/>
        </w:object>
      </w:r>
    </w:p>
    <w:p w14:paraId="2A35F224" w14:textId="0B96700D" w:rsidR="00E719BD" w:rsidRDefault="00964FFD" w:rsidP="005060AF">
      <w:pPr>
        <w:tabs>
          <w:tab w:val="left" w:pos="284"/>
        </w:tabs>
        <w:spacing w:after="0" w:line="240" w:lineRule="auto"/>
      </w:pPr>
      <w:r>
        <w:t>D</w:t>
      </w:r>
      <w:r w:rsidR="00AA3024">
        <w:t>) Molarity always equals to its molality</w:t>
      </w:r>
    </w:p>
    <w:p w14:paraId="686348C2" w14:textId="5B475221" w:rsidR="00395B65" w:rsidRDefault="00395B65" w:rsidP="005060AF">
      <w:pPr>
        <w:tabs>
          <w:tab w:val="left" w:pos="284"/>
        </w:tabs>
        <w:spacing w:after="0" w:line="240" w:lineRule="auto"/>
      </w:pPr>
      <w:r>
        <w:t>a) A, B</w:t>
      </w:r>
      <w:r>
        <w:tab/>
      </w:r>
    </w:p>
    <w:p w14:paraId="2DFCEE1B" w14:textId="19708819" w:rsidR="00395B65" w:rsidRDefault="00395B65" w:rsidP="005060AF">
      <w:pPr>
        <w:tabs>
          <w:tab w:val="left" w:pos="284"/>
        </w:tabs>
        <w:spacing w:after="0" w:line="240" w:lineRule="auto"/>
      </w:pPr>
      <w:r>
        <w:t>b) D, B</w:t>
      </w:r>
    </w:p>
    <w:p w14:paraId="0D21EC18" w14:textId="76F8345A" w:rsidR="00395B65" w:rsidRDefault="00395B65" w:rsidP="005060AF">
      <w:pPr>
        <w:tabs>
          <w:tab w:val="left" w:pos="284"/>
        </w:tabs>
        <w:spacing w:after="0" w:line="240" w:lineRule="auto"/>
      </w:pPr>
      <w:r>
        <w:t>c) B, C</w:t>
      </w:r>
    </w:p>
    <w:p w14:paraId="6BDF777F" w14:textId="2665C205" w:rsidR="00395B65" w:rsidRPr="00964FFD" w:rsidRDefault="00395B65" w:rsidP="005060AF">
      <w:pPr>
        <w:tabs>
          <w:tab w:val="left" w:pos="284"/>
        </w:tabs>
        <w:spacing w:after="0" w:line="240" w:lineRule="auto"/>
      </w:pPr>
      <w:r>
        <w:t>d) A, C</w:t>
      </w:r>
    </w:p>
    <w:p w14:paraId="03B2F0CB" w14:textId="391869E1" w:rsidR="005060AF" w:rsidRPr="00D068CD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lastRenderedPageBreak/>
        <w:t xml:space="preserve">Key: </w:t>
      </w:r>
      <w:r w:rsidR="00083AF7">
        <w:rPr>
          <w:szCs w:val="24"/>
          <w:lang w:val="en-US"/>
        </w:rPr>
        <w:t>c</w:t>
      </w:r>
    </w:p>
    <w:p w14:paraId="02CC476F" w14:textId="541042C3" w:rsidR="005060AF" w:rsidRDefault="005060AF" w:rsidP="005060AF">
      <w:pPr>
        <w:tabs>
          <w:tab w:val="left" w:pos="284"/>
        </w:tabs>
        <w:spacing w:after="0" w:line="240" w:lineRule="auto"/>
      </w:pPr>
      <w:r w:rsidRPr="004F4570">
        <w:rPr>
          <w:b/>
          <w:bCs/>
          <w:szCs w:val="24"/>
          <w:lang w:val="en-US"/>
        </w:rPr>
        <w:t>Hint:</w:t>
      </w:r>
      <w:r w:rsidR="001C1F32">
        <w:rPr>
          <w:b/>
          <w:bCs/>
          <w:szCs w:val="24"/>
          <w:lang w:val="en-US"/>
        </w:rPr>
        <w:t xml:space="preserve"> </w:t>
      </w:r>
      <w:r w:rsidR="001C1F32" w:rsidRPr="001C1F32">
        <w:rPr>
          <w:bCs/>
          <w:szCs w:val="24"/>
          <w:lang w:val="en-US"/>
        </w:rPr>
        <w:t>In case</w:t>
      </w:r>
      <w:r w:rsidR="001C1F32">
        <w:rPr>
          <w:bCs/>
          <w:szCs w:val="24"/>
          <w:lang w:val="en-US"/>
        </w:rPr>
        <w:t xml:space="preserve"> of molarity </w:t>
      </w:r>
      <w:r w:rsidR="001C1F32">
        <w:rPr>
          <w:bCs/>
          <w:szCs w:val="24"/>
          <w:lang w:val="en-US"/>
        </w:rPr>
        <w:br/>
        <w:t>(a) units: g moles lit</w:t>
      </w:r>
      <w:r w:rsidR="001C1F32">
        <w:rPr>
          <w:bCs/>
          <w:szCs w:val="24"/>
          <w:vertAlign w:val="superscript"/>
          <w:lang w:val="en-US"/>
        </w:rPr>
        <w:sym w:font="Symbol" w:char="F02D"/>
      </w:r>
      <w:r w:rsidR="001C1F32" w:rsidRPr="001C1F32">
        <w:rPr>
          <w:bCs/>
          <w:szCs w:val="24"/>
          <w:vertAlign w:val="superscript"/>
          <w:lang w:val="en-US"/>
        </w:rPr>
        <w:t>1</w:t>
      </w:r>
      <w:r w:rsidR="001C1F32">
        <w:rPr>
          <w:bCs/>
          <w:szCs w:val="24"/>
          <w:lang w:val="en-US"/>
        </w:rPr>
        <w:br/>
        <w:t xml:space="preserve">(b) For Dibasic acid, </w:t>
      </w:r>
      <w:r w:rsidR="001C1F32" w:rsidRPr="00ED32FA">
        <w:rPr>
          <w:position w:val="-24"/>
        </w:rPr>
        <w:object w:dxaOrig="1100" w:dyaOrig="620" w14:anchorId="6A24C0A7">
          <v:shape id="_x0000_i1040" type="#_x0000_t75" style="width:54.5pt;height:31.2pt" o:ole="">
            <v:imagedata r:id="rId34" o:title=""/>
          </v:shape>
          <o:OLEObject Type="Embed" ProgID="Equation.DSMT4" ShapeID="_x0000_i1040" DrawAspect="Content" ObjectID="_1820499787" r:id="rId35"/>
        </w:object>
      </w:r>
      <w:r w:rsidR="00106620">
        <w:t xml:space="preserve">or </w:t>
      </w:r>
      <w:r w:rsidR="00106620" w:rsidRPr="00106620">
        <w:rPr>
          <w:i/>
        </w:rPr>
        <w:t xml:space="preserve">N </w:t>
      </w:r>
      <w:r w:rsidR="00106620" w:rsidRPr="007A2679">
        <w:t>=</w:t>
      </w:r>
      <w:r w:rsidR="00106620" w:rsidRPr="00106620">
        <w:rPr>
          <w:i/>
        </w:rPr>
        <w:t xml:space="preserve"> M </w:t>
      </w:r>
      <w:r w:rsidR="00106620" w:rsidRPr="007A2679">
        <w:sym w:font="Symbol" w:char="F0B4"/>
      </w:r>
      <w:r w:rsidR="00106620" w:rsidRPr="00106620">
        <w:rPr>
          <w:i/>
        </w:rPr>
        <w:t xml:space="preserve"> </w:t>
      </w:r>
      <w:r w:rsidR="00106620" w:rsidRPr="000368EB">
        <w:t>2</w:t>
      </w:r>
      <w:r w:rsidR="009649CF">
        <w:br/>
        <w:t xml:space="preserve">(c) N = M </w:t>
      </w:r>
      <w:r w:rsidR="009649CF">
        <w:sym w:font="Symbol" w:char="F0B4"/>
      </w:r>
      <w:r w:rsidR="009649CF">
        <w:t xml:space="preserve"> n-factor </w:t>
      </w:r>
      <w:r w:rsidR="009A7514" w:rsidRPr="00ED32FA">
        <w:rPr>
          <w:position w:val="-24"/>
        </w:rPr>
        <w:object w:dxaOrig="1500" w:dyaOrig="620" w14:anchorId="4C0059FF">
          <v:shape id="_x0000_i1041" type="#_x0000_t75" style="width:74.9pt;height:31.2pt" o:ole="">
            <v:imagedata r:id="rId36" o:title=""/>
          </v:shape>
          <o:OLEObject Type="Embed" ProgID="Equation.DSMT4" ShapeID="_x0000_i1041" DrawAspect="Content" ObjectID="_1820499788" r:id="rId37"/>
        </w:object>
      </w:r>
      <w:r w:rsidR="00E65F76">
        <w:t xml:space="preserve"> </w:t>
      </w:r>
    </w:p>
    <w:p w14:paraId="0D2B600B" w14:textId="2CDD9179" w:rsidR="00E65F76" w:rsidRDefault="00E65F76" w:rsidP="005060AF">
      <w:pPr>
        <w:tabs>
          <w:tab w:val="left" w:pos="284"/>
        </w:tabs>
        <w:spacing w:after="0" w:line="240" w:lineRule="auto"/>
      </w:pPr>
      <w:r w:rsidRPr="00ED32FA">
        <w:rPr>
          <w:position w:val="-24"/>
        </w:rPr>
        <w:object w:dxaOrig="1460" w:dyaOrig="620" w14:anchorId="6BD03065">
          <v:shape id="_x0000_i1042" type="#_x0000_t75" style="width:73.25pt;height:31.2pt" o:ole="">
            <v:imagedata r:id="rId38" o:title=""/>
          </v:shape>
          <o:OLEObject Type="Embed" ProgID="Equation.DSMT4" ShapeID="_x0000_i1042" DrawAspect="Content" ObjectID="_1820499789" r:id="rId39"/>
        </w:object>
      </w:r>
    </w:p>
    <w:p w14:paraId="3B6C27C9" w14:textId="1101F493" w:rsidR="00583083" w:rsidRDefault="00583083" w:rsidP="005060AF">
      <w:pPr>
        <w:tabs>
          <w:tab w:val="left" w:pos="284"/>
        </w:tabs>
        <w:spacing w:after="0" w:line="240" w:lineRule="auto"/>
      </w:pPr>
      <w:r>
        <w:t>(d) Molarity always is not equal to molality</w:t>
      </w:r>
    </w:p>
    <w:p w14:paraId="0E0FBF52" w14:textId="77777777" w:rsidR="00E65F76" w:rsidRPr="001C1F32" w:rsidRDefault="00E65F76" w:rsidP="005060A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2D28723A" w14:textId="77777777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5286D968" w14:textId="33C9859F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13.</w:t>
      </w:r>
      <w:r w:rsidR="00A05F6C">
        <w:rPr>
          <w:szCs w:val="24"/>
          <w:lang w:val="en-US"/>
        </w:rPr>
        <w:t xml:space="preserve"> </w:t>
      </w:r>
      <w:r w:rsidR="004A2260">
        <w:rPr>
          <w:szCs w:val="24"/>
          <w:lang w:val="en-US"/>
        </w:rPr>
        <w:t xml:space="preserve">If a substance ‘A’ dissolves in solution of a mixture of ‘B’ and ‘C’ with their respective number of moles as </w:t>
      </w:r>
      <w:proofErr w:type="spellStart"/>
      <w:r w:rsidR="004A2260">
        <w:rPr>
          <w:szCs w:val="24"/>
          <w:lang w:val="en-US"/>
        </w:rPr>
        <w:t>n</w:t>
      </w:r>
      <w:r w:rsidR="004A2260" w:rsidRPr="007C0EC5">
        <w:rPr>
          <w:szCs w:val="24"/>
          <w:vertAlign w:val="subscript"/>
          <w:lang w:val="en-US"/>
        </w:rPr>
        <w:t>A</w:t>
      </w:r>
      <w:proofErr w:type="spellEnd"/>
      <w:r w:rsidR="004A2260">
        <w:rPr>
          <w:szCs w:val="24"/>
          <w:lang w:val="en-US"/>
        </w:rPr>
        <w:t xml:space="preserve">, </w:t>
      </w:r>
      <w:proofErr w:type="spellStart"/>
      <w:r w:rsidR="004A2260">
        <w:rPr>
          <w:szCs w:val="24"/>
          <w:lang w:val="en-US"/>
        </w:rPr>
        <w:t>n</w:t>
      </w:r>
      <w:r w:rsidR="004A2260" w:rsidRPr="007C0EC5">
        <w:rPr>
          <w:szCs w:val="24"/>
          <w:vertAlign w:val="subscript"/>
          <w:lang w:val="en-US"/>
        </w:rPr>
        <w:t>B</w:t>
      </w:r>
      <w:proofErr w:type="spellEnd"/>
      <w:r w:rsidR="004A2260">
        <w:rPr>
          <w:szCs w:val="24"/>
          <w:lang w:val="en-US"/>
        </w:rPr>
        <w:t xml:space="preserve"> and </w:t>
      </w:r>
      <w:proofErr w:type="spellStart"/>
      <w:r w:rsidR="004A2260">
        <w:rPr>
          <w:szCs w:val="24"/>
          <w:lang w:val="en-US"/>
        </w:rPr>
        <w:t>n</w:t>
      </w:r>
      <w:r w:rsidR="004A2260" w:rsidRPr="007C0EC5">
        <w:rPr>
          <w:szCs w:val="24"/>
          <w:vertAlign w:val="subscript"/>
          <w:lang w:val="en-US"/>
        </w:rPr>
        <w:t>C</w:t>
      </w:r>
      <w:proofErr w:type="spellEnd"/>
      <w:r w:rsidR="004A2260">
        <w:rPr>
          <w:szCs w:val="24"/>
          <w:lang w:val="en-US"/>
        </w:rPr>
        <w:t>, Mole fraction of C in the solution is:</w:t>
      </w:r>
    </w:p>
    <w:p w14:paraId="5F89E38C" w14:textId="2B262868" w:rsidR="00BC3506" w:rsidRDefault="00BC3506" w:rsidP="005060AF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 xml:space="preserve">a) </w:t>
      </w:r>
      <w:r w:rsidRPr="00ED32FA">
        <w:rPr>
          <w:position w:val="-30"/>
        </w:rPr>
        <w:object w:dxaOrig="1140" w:dyaOrig="680" w14:anchorId="2B851292">
          <v:shape id="_x0000_i1043" type="#_x0000_t75" style="width:57pt;height:34.15pt" o:ole="">
            <v:imagedata r:id="rId40" o:title=""/>
          </v:shape>
          <o:OLEObject Type="Embed" ProgID="Equation.DSMT4" ShapeID="_x0000_i1043" DrawAspect="Content" ObjectID="_1820499790" r:id="rId41"/>
        </w:object>
      </w:r>
    </w:p>
    <w:p w14:paraId="52C80EBF" w14:textId="374E1F47" w:rsidR="00E70E2C" w:rsidRDefault="00E70E2C" w:rsidP="005060AF">
      <w:pPr>
        <w:tabs>
          <w:tab w:val="left" w:pos="284"/>
        </w:tabs>
        <w:spacing w:after="0" w:line="240" w:lineRule="auto"/>
      </w:pPr>
      <w:r>
        <w:t xml:space="preserve">b) </w:t>
      </w:r>
      <w:r w:rsidR="00B771B8" w:rsidRPr="00ED32FA">
        <w:rPr>
          <w:position w:val="-30"/>
        </w:rPr>
        <w:object w:dxaOrig="1160" w:dyaOrig="680" w14:anchorId="694FD93E">
          <v:shape id="_x0000_i1044" type="#_x0000_t75" style="width:58.25pt;height:34.15pt" o:ole="">
            <v:imagedata r:id="rId42" o:title=""/>
          </v:shape>
          <o:OLEObject Type="Embed" ProgID="Equation.DSMT4" ShapeID="_x0000_i1044" DrawAspect="Content" ObjectID="_1820499791" r:id="rId43"/>
        </w:object>
      </w:r>
    </w:p>
    <w:p w14:paraId="08025AC4" w14:textId="147EBB45" w:rsidR="0000525A" w:rsidRDefault="0000525A" w:rsidP="005060AF">
      <w:pPr>
        <w:tabs>
          <w:tab w:val="left" w:pos="284"/>
        </w:tabs>
        <w:spacing w:after="0" w:line="240" w:lineRule="auto"/>
      </w:pPr>
      <w:r>
        <w:t xml:space="preserve">c) </w:t>
      </w:r>
      <w:r w:rsidR="00685D4C" w:rsidRPr="00ED32FA">
        <w:rPr>
          <w:position w:val="-30"/>
        </w:rPr>
        <w:object w:dxaOrig="1040" w:dyaOrig="680" w14:anchorId="6EDC4CE4">
          <v:shape id="_x0000_i1045" type="#_x0000_t75" style="width:52pt;height:34.15pt" o:ole="">
            <v:imagedata r:id="rId44" o:title=""/>
          </v:shape>
          <o:OLEObject Type="Embed" ProgID="Equation.DSMT4" ShapeID="_x0000_i1045" DrawAspect="Content" ObjectID="_1820499792" r:id="rId45"/>
        </w:object>
      </w:r>
    </w:p>
    <w:p w14:paraId="66DEBDD6" w14:textId="10F89412" w:rsidR="007C78DC" w:rsidRDefault="007C78DC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 xml:space="preserve">d) </w:t>
      </w:r>
      <w:r w:rsidR="008E4E04" w:rsidRPr="00ED32FA">
        <w:rPr>
          <w:position w:val="-30"/>
        </w:rPr>
        <w:object w:dxaOrig="780" w:dyaOrig="680" w14:anchorId="3D340D8C">
          <v:shape id="_x0000_i1046" type="#_x0000_t75" style="width:39.1pt;height:34.15pt" o:ole="">
            <v:imagedata r:id="rId46" o:title=""/>
          </v:shape>
          <o:OLEObject Type="Embed" ProgID="Equation.DSMT4" ShapeID="_x0000_i1046" DrawAspect="Content" ObjectID="_1820499793" r:id="rId47"/>
        </w:object>
      </w:r>
    </w:p>
    <w:p w14:paraId="18488C79" w14:textId="6827AEA3" w:rsidR="00287215" w:rsidRPr="004F4570" w:rsidRDefault="00287215" w:rsidP="0028721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9B078A">
        <w:rPr>
          <w:b/>
          <w:szCs w:val="24"/>
          <w:lang w:val="en-US"/>
        </w:rPr>
        <w:t>b</w:t>
      </w:r>
    </w:p>
    <w:p w14:paraId="3241C344" w14:textId="334A9C22" w:rsidR="00287215" w:rsidRDefault="00287215" w:rsidP="00287215">
      <w:pPr>
        <w:tabs>
          <w:tab w:val="left" w:pos="284"/>
        </w:tabs>
        <w:spacing w:after="0" w:line="240" w:lineRule="auto"/>
      </w:pPr>
      <w:r w:rsidRPr="004F4570">
        <w:rPr>
          <w:b/>
          <w:bCs/>
          <w:szCs w:val="24"/>
          <w:lang w:val="en-US"/>
        </w:rPr>
        <w:t>Hint:</w:t>
      </w:r>
      <w:r w:rsidR="009E73EF">
        <w:rPr>
          <w:b/>
          <w:bCs/>
          <w:szCs w:val="24"/>
          <w:lang w:val="en-US"/>
        </w:rPr>
        <w:t xml:space="preserve"> </w:t>
      </w:r>
      <w:r w:rsidR="009E73EF" w:rsidRPr="0093720D">
        <w:rPr>
          <w:bCs/>
          <w:szCs w:val="24"/>
          <w:lang w:val="en-US"/>
        </w:rPr>
        <w:t xml:space="preserve">Mole fraction of ‘C’ </w:t>
      </w:r>
      <w:r w:rsidR="009E73EF">
        <w:rPr>
          <w:b/>
          <w:bCs/>
          <w:szCs w:val="24"/>
          <w:lang w:val="en-US"/>
        </w:rPr>
        <w:t xml:space="preserve">= </w:t>
      </w:r>
      <w:r w:rsidR="009E73EF" w:rsidRPr="00ED32FA">
        <w:rPr>
          <w:position w:val="-30"/>
        </w:rPr>
        <w:object w:dxaOrig="1160" w:dyaOrig="680" w14:anchorId="3790AD0F">
          <v:shape id="_x0000_i1047" type="#_x0000_t75" style="width:58.25pt;height:34.15pt" o:ole="">
            <v:imagedata r:id="rId48" o:title=""/>
          </v:shape>
          <o:OLEObject Type="Embed" ProgID="Equation.DSMT4" ShapeID="_x0000_i1047" DrawAspect="Content" ObjectID="_1820499794" r:id="rId49"/>
        </w:object>
      </w:r>
      <w:r w:rsidR="00251345">
        <w:t>=</w:t>
      </w:r>
      <w:r w:rsidR="00251345" w:rsidRPr="00ED32FA">
        <w:rPr>
          <w:position w:val="-24"/>
        </w:rPr>
        <w:object w:dxaOrig="2299" w:dyaOrig="620" w14:anchorId="18EF66E2">
          <v:shape id="_x0000_i1048" type="#_x0000_t75" style="width:115.3pt;height:31.2pt" o:ole="">
            <v:imagedata r:id="rId50" o:title=""/>
          </v:shape>
          <o:OLEObject Type="Embed" ProgID="Equation.DSMT4" ShapeID="_x0000_i1048" DrawAspect="Content" ObjectID="_1820499795" r:id="rId51"/>
        </w:object>
      </w:r>
    </w:p>
    <w:p w14:paraId="66DE7F43" w14:textId="77777777" w:rsidR="00251345" w:rsidRDefault="00251345" w:rsidP="0028721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3FB18503" w14:textId="77777777" w:rsidR="00287215" w:rsidRDefault="00287215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00F27F23" w14:textId="15456DD7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14.</w:t>
      </w:r>
      <w:r w:rsidR="00F25917">
        <w:rPr>
          <w:szCs w:val="24"/>
          <w:lang w:val="en-US"/>
        </w:rPr>
        <w:t xml:space="preserve"> The molarity of the solution containing 7.1 g of Na</w:t>
      </w:r>
      <w:r w:rsidR="00F25917" w:rsidRPr="00F25917">
        <w:rPr>
          <w:szCs w:val="24"/>
          <w:vertAlign w:val="subscript"/>
          <w:lang w:val="en-US"/>
        </w:rPr>
        <w:t>2</w:t>
      </w:r>
      <w:r w:rsidR="00F25917">
        <w:rPr>
          <w:szCs w:val="24"/>
          <w:lang w:val="en-US"/>
        </w:rPr>
        <w:t>SO</w:t>
      </w:r>
      <w:r w:rsidR="00F25917" w:rsidRPr="00F25917">
        <w:rPr>
          <w:szCs w:val="24"/>
          <w:vertAlign w:val="subscript"/>
          <w:lang w:val="en-US"/>
        </w:rPr>
        <w:t>4</w:t>
      </w:r>
      <w:r w:rsidR="00F25917">
        <w:rPr>
          <w:szCs w:val="24"/>
          <w:lang w:val="en-US"/>
        </w:rPr>
        <w:t xml:space="preserve"> in 100 ml of aqueous solution is </w:t>
      </w:r>
      <w:r w:rsidR="00F25917">
        <w:rPr>
          <w:szCs w:val="24"/>
          <w:lang w:val="en-US"/>
        </w:rPr>
        <w:br/>
        <w:t>a) 2 M</w:t>
      </w:r>
    </w:p>
    <w:p w14:paraId="23939F2F" w14:textId="0C46276A" w:rsidR="00F25917" w:rsidRDefault="00F25917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b) 0.5 M</w:t>
      </w:r>
    </w:p>
    <w:p w14:paraId="7A62C69A" w14:textId="637EC2FF" w:rsidR="00F25917" w:rsidRDefault="00F25917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c) 1 M</w:t>
      </w:r>
    </w:p>
    <w:p w14:paraId="110B987E" w14:textId="0334C461" w:rsidR="00F25917" w:rsidRDefault="00F25917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d) 0.05 M</w:t>
      </w:r>
    </w:p>
    <w:p w14:paraId="2783FB07" w14:textId="12BDD5DC" w:rsidR="00287215" w:rsidRPr="004F4570" w:rsidRDefault="00287215" w:rsidP="0028721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A326C8">
        <w:rPr>
          <w:b/>
          <w:szCs w:val="24"/>
          <w:lang w:val="en-US"/>
        </w:rPr>
        <w:t>b</w:t>
      </w:r>
    </w:p>
    <w:p w14:paraId="0D420D25" w14:textId="018F7BB2" w:rsidR="00287215" w:rsidRDefault="00287215" w:rsidP="0028721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9A4C2A">
        <w:rPr>
          <w:b/>
          <w:bCs/>
          <w:szCs w:val="24"/>
          <w:lang w:val="en-US"/>
        </w:rPr>
        <w:t xml:space="preserve"> </w:t>
      </w:r>
      <w:r w:rsidR="009A4C2A" w:rsidRPr="00ED32FA">
        <w:rPr>
          <w:position w:val="-24"/>
        </w:rPr>
        <w:object w:dxaOrig="2380" w:dyaOrig="620" w14:anchorId="619A8FE7">
          <v:shape id="_x0000_i1049" type="#_x0000_t75" style="width:119.45pt;height:31.2pt" o:ole="">
            <v:imagedata r:id="rId52" o:title=""/>
          </v:shape>
          <o:OLEObject Type="Embed" ProgID="Equation.DSMT4" ShapeID="_x0000_i1049" DrawAspect="Content" ObjectID="_1820499796" r:id="rId53"/>
        </w:object>
      </w:r>
    </w:p>
    <w:p w14:paraId="5DAF4201" w14:textId="77777777" w:rsidR="00287215" w:rsidRDefault="00287215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3BDAFD98" w14:textId="77777777" w:rsidR="00A55F59" w:rsidRDefault="005060AF" w:rsidP="005060AF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>15.</w:t>
      </w:r>
      <w:r w:rsidR="00A55F59" w:rsidRPr="00A55F59">
        <w:t xml:space="preserve"> </w:t>
      </w:r>
      <w:r w:rsidR="00A55F59">
        <w:t xml:space="preserve">Three statements are given about mole fraction </w:t>
      </w:r>
    </w:p>
    <w:p w14:paraId="2E8C3F8A" w14:textId="77777777" w:rsidR="00A55F59" w:rsidRDefault="00A55F59" w:rsidP="005060AF">
      <w:pPr>
        <w:tabs>
          <w:tab w:val="left" w:pos="284"/>
        </w:tabs>
        <w:spacing w:after="0" w:line="240" w:lineRule="auto"/>
      </w:pPr>
      <w:r>
        <w:t xml:space="preserve">i) Mole fraction of a solute + mole fraction of solvent = 1 </w:t>
      </w:r>
    </w:p>
    <w:p w14:paraId="188DBC95" w14:textId="556E5026" w:rsidR="005060AF" w:rsidRDefault="00A55F59" w:rsidP="005060AF">
      <w:pPr>
        <w:tabs>
          <w:tab w:val="left" w:pos="284"/>
        </w:tabs>
        <w:spacing w:after="0" w:line="240" w:lineRule="auto"/>
      </w:pPr>
      <w:r>
        <w:t>ii) Equal weights of Helium and methane are present in a gaseous mixture. The mole fraction of He is 4/5</w:t>
      </w:r>
    </w:p>
    <w:p w14:paraId="0405926E" w14:textId="2FE750AD" w:rsidR="00A55F59" w:rsidRDefault="00A55F59" w:rsidP="005060AF">
      <w:pPr>
        <w:tabs>
          <w:tab w:val="left" w:pos="284"/>
        </w:tabs>
        <w:spacing w:after="0" w:line="240" w:lineRule="auto"/>
      </w:pPr>
      <w:r>
        <w:t>iii) The mole fraction of water in the aqueous solution of NaOH is 0.8. The molality of the solution is nearly 14 moles kg</w:t>
      </w:r>
      <w:r w:rsidRPr="00A00204">
        <w:rPr>
          <w:vertAlign w:val="superscript"/>
        </w:rPr>
        <w:t>-1</w:t>
      </w:r>
    </w:p>
    <w:p w14:paraId="2C02CEEA" w14:textId="77777777" w:rsidR="00A55F59" w:rsidRDefault="00A55F59" w:rsidP="005060AF">
      <w:pPr>
        <w:tabs>
          <w:tab w:val="left" w:pos="284"/>
        </w:tabs>
        <w:spacing w:after="0" w:line="240" w:lineRule="auto"/>
      </w:pPr>
      <w:r>
        <w:t xml:space="preserve">a) i and ii are correct </w:t>
      </w:r>
    </w:p>
    <w:p w14:paraId="2C67E53D" w14:textId="77777777" w:rsidR="00A55F59" w:rsidRDefault="00A55F59" w:rsidP="005060AF">
      <w:pPr>
        <w:tabs>
          <w:tab w:val="left" w:pos="284"/>
        </w:tabs>
        <w:spacing w:after="0" w:line="240" w:lineRule="auto"/>
      </w:pPr>
      <w:r>
        <w:t xml:space="preserve">b) ii and iii are correct </w:t>
      </w:r>
    </w:p>
    <w:p w14:paraId="39130967" w14:textId="77777777" w:rsidR="00A55F59" w:rsidRDefault="00A55F59" w:rsidP="005060AF">
      <w:pPr>
        <w:tabs>
          <w:tab w:val="left" w:pos="284"/>
        </w:tabs>
        <w:spacing w:after="0" w:line="240" w:lineRule="auto"/>
      </w:pPr>
      <w:r>
        <w:t xml:space="preserve">c) i and iii are correct </w:t>
      </w:r>
    </w:p>
    <w:p w14:paraId="1A404D6F" w14:textId="3AEFD57A" w:rsidR="00A55F59" w:rsidRDefault="00A55F59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>d) All are correct</w:t>
      </w:r>
    </w:p>
    <w:p w14:paraId="0627C037" w14:textId="464B43C4" w:rsidR="00287215" w:rsidRPr="004F4570" w:rsidRDefault="00287215" w:rsidP="0028721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A53051">
        <w:rPr>
          <w:b/>
          <w:szCs w:val="24"/>
          <w:lang w:val="en-US"/>
        </w:rPr>
        <w:t>a</w:t>
      </w:r>
    </w:p>
    <w:p w14:paraId="3E05A71E" w14:textId="58150935" w:rsidR="00287215" w:rsidRDefault="00287215" w:rsidP="0028721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A53051">
        <w:rPr>
          <w:b/>
          <w:bCs/>
          <w:szCs w:val="24"/>
          <w:lang w:val="en-US"/>
        </w:rPr>
        <w:t xml:space="preserve"> </w:t>
      </w:r>
      <w:r w:rsidR="00A53051" w:rsidRPr="00D75597">
        <w:rPr>
          <w:bCs/>
          <w:szCs w:val="24"/>
          <w:lang w:val="en-US"/>
        </w:rPr>
        <w:t xml:space="preserve">Conceptual </w:t>
      </w:r>
    </w:p>
    <w:p w14:paraId="045D30DA" w14:textId="2480C781" w:rsidR="00287215" w:rsidRDefault="00287215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7B725A87" w14:textId="6D07F5DC" w:rsidR="00596BB3" w:rsidRDefault="00596BB3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656FECD6" w14:textId="11DDA796" w:rsidR="00596BB3" w:rsidRDefault="00596BB3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7F72D0CC" w14:textId="77777777" w:rsidR="00596BB3" w:rsidRDefault="00596BB3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1A120AA6" w14:textId="3B2FE198" w:rsidR="005060AF" w:rsidRDefault="005060AF" w:rsidP="005060AF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lastRenderedPageBreak/>
        <w:t>16.</w:t>
      </w:r>
      <w:r w:rsidR="006E5EBE" w:rsidRPr="006E5EBE">
        <w:t xml:space="preserve"> </w:t>
      </w:r>
      <w:r w:rsidR="006E5EBE">
        <w:t>A gaseous mixture contains four gases A, B, C and D. The mole fraction of B is 0.5. The mole fraction of A is</w:t>
      </w:r>
    </w:p>
    <w:p w14:paraId="77EF1976" w14:textId="51C2AC43" w:rsidR="00CE675D" w:rsidRDefault="00CE675D" w:rsidP="005060AF">
      <w:pPr>
        <w:tabs>
          <w:tab w:val="left" w:pos="284"/>
        </w:tabs>
        <w:spacing w:after="0" w:line="240" w:lineRule="auto"/>
      </w:pPr>
      <w:r>
        <w:t xml:space="preserve">a) 0.525 </w:t>
      </w:r>
    </w:p>
    <w:p w14:paraId="4D7F4C46" w14:textId="77777777" w:rsidR="00CE675D" w:rsidRDefault="00CE675D" w:rsidP="005060AF">
      <w:pPr>
        <w:tabs>
          <w:tab w:val="left" w:pos="284"/>
        </w:tabs>
        <w:spacing w:after="0" w:line="240" w:lineRule="auto"/>
      </w:pPr>
      <w:r>
        <w:t xml:space="preserve">b) 0.375 </w:t>
      </w:r>
    </w:p>
    <w:p w14:paraId="1A5610C0" w14:textId="77777777" w:rsidR="00CE675D" w:rsidRDefault="00CE675D" w:rsidP="005060AF">
      <w:pPr>
        <w:tabs>
          <w:tab w:val="left" w:pos="284"/>
        </w:tabs>
        <w:spacing w:after="0" w:line="240" w:lineRule="auto"/>
      </w:pPr>
      <w:r>
        <w:t xml:space="preserve">c) 0.625 </w:t>
      </w:r>
    </w:p>
    <w:p w14:paraId="22AA21CE" w14:textId="4CAF3781" w:rsidR="00CE675D" w:rsidRDefault="00CE675D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>d) 0.732</w:t>
      </w:r>
    </w:p>
    <w:p w14:paraId="7738DEFA" w14:textId="28E9F3AD" w:rsidR="00287215" w:rsidRPr="004F4570" w:rsidRDefault="00287215" w:rsidP="0028721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4366EC">
        <w:rPr>
          <w:b/>
          <w:szCs w:val="24"/>
          <w:lang w:val="en-US"/>
        </w:rPr>
        <w:t>b</w:t>
      </w:r>
    </w:p>
    <w:p w14:paraId="5BCF093D" w14:textId="6D89CC2A" w:rsidR="00287215" w:rsidRDefault="00287215" w:rsidP="00287215">
      <w:pPr>
        <w:tabs>
          <w:tab w:val="left" w:pos="284"/>
        </w:tabs>
        <w:spacing w:after="0" w:line="240" w:lineRule="auto"/>
      </w:pPr>
      <w:r w:rsidRPr="004F4570">
        <w:rPr>
          <w:b/>
          <w:bCs/>
          <w:szCs w:val="24"/>
          <w:lang w:val="en-US"/>
        </w:rPr>
        <w:t>Hint:</w:t>
      </w:r>
      <w:r w:rsidR="00F06C1E">
        <w:rPr>
          <w:b/>
          <w:bCs/>
          <w:szCs w:val="24"/>
          <w:lang w:val="en-US"/>
        </w:rPr>
        <w:t xml:space="preserve"> </w:t>
      </w:r>
      <w:proofErr w:type="spellStart"/>
      <w:r w:rsidR="00F06C1E">
        <w:t>χ</w:t>
      </w:r>
      <w:r w:rsidR="00F06C1E" w:rsidRPr="00F06C1E">
        <w:rPr>
          <w:vertAlign w:val="subscript"/>
        </w:rPr>
        <w:t>A</w:t>
      </w:r>
      <w:proofErr w:type="spellEnd"/>
      <w:r w:rsidR="00910060">
        <w:rPr>
          <w:vertAlign w:val="subscript"/>
        </w:rPr>
        <w:t xml:space="preserve"> </w:t>
      </w:r>
      <w:r w:rsidR="00F06C1E">
        <w:t>+</w:t>
      </w:r>
      <w:r w:rsidR="00910060">
        <w:t xml:space="preserve"> </w:t>
      </w:r>
      <w:proofErr w:type="spellStart"/>
      <w:r w:rsidR="00F06C1E">
        <w:t>χ</w:t>
      </w:r>
      <w:r w:rsidR="00F06C1E" w:rsidRPr="00F06C1E">
        <w:rPr>
          <w:vertAlign w:val="subscript"/>
        </w:rPr>
        <w:t>B</w:t>
      </w:r>
      <w:proofErr w:type="spellEnd"/>
      <w:r w:rsidR="00910060">
        <w:rPr>
          <w:vertAlign w:val="subscript"/>
        </w:rPr>
        <w:t xml:space="preserve"> </w:t>
      </w:r>
      <w:r w:rsidR="00F06C1E">
        <w:t>+</w:t>
      </w:r>
      <w:r w:rsidR="00910060">
        <w:t xml:space="preserve"> </w:t>
      </w:r>
      <w:proofErr w:type="spellStart"/>
      <w:r w:rsidR="00F06C1E">
        <w:t>χ</w:t>
      </w:r>
      <w:r w:rsidR="00F06C1E" w:rsidRPr="00F06C1E">
        <w:rPr>
          <w:vertAlign w:val="subscript"/>
        </w:rPr>
        <w:t>C</w:t>
      </w:r>
      <w:proofErr w:type="spellEnd"/>
      <w:r w:rsidR="00910060">
        <w:rPr>
          <w:vertAlign w:val="subscript"/>
        </w:rPr>
        <w:t xml:space="preserve"> </w:t>
      </w:r>
      <w:r w:rsidR="00F06C1E">
        <w:t>+</w:t>
      </w:r>
      <w:r w:rsidR="00910060">
        <w:t xml:space="preserve"> </w:t>
      </w:r>
      <w:proofErr w:type="spellStart"/>
      <w:r w:rsidR="00F06C1E">
        <w:t>χ</w:t>
      </w:r>
      <w:r w:rsidR="00F06C1E" w:rsidRPr="00F06C1E">
        <w:rPr>
          <w:vertAlign w:val="subscript"/>
        </w:rPr>
        <w:t>D</w:t>
      </w:r>
      <w:proofErr w:type="spellEnd"/>
      <w:r w:rsidR="00F06C1E">
        <w:t xml:space="preserve"> = 1 </w:t>
      </w:r>
    </w:p>
    <w:p w14:paraId="66A1C959" w14:textId="1186AD57" w:rsidR="00F06C1E" w:rsidRDefault="00F06C1E" w:rsidP="00287215">
      <w:pPr>
        <w:tabs>
          <w:tab w:val="left" w:pos="284"/>
        </w:tabs>
        <w:spacing w:after="0" w:line="240" w:lineRule="auto"/>
      </w:pPr>
      <w:proofErr w:type="spellStart"/>
      <w:r>
        <w:t>χ</w:t>
      </w:r>
      <w:r w:rsidRPr="00F06C1E">
        <w:rPr>
          <w:vertAlign w:val="subscript"/>
        </w:rPr>
        <w:t>B</w:t>
      </w:r>
      <w:proofErr w:type="spellEnd"/>
      <w:r w:rsidR="00910060">
        <w:rPr>
          <w:vertAlign w:val="subscript"/>
        </w:rPr>
        <w:t xml:space="preserve"> </w:t>
      </w:r>
      <w:r>
        <w:t>=</w:t>
      </w:r>
      <w:r w:rsidR="00910060">
        <w:t xml:space="preserve"> </w:t>
      </w:r>
      <w:r>
        <w:t>0.5</w:t>
      </w:r>
    </w:p>
    <w:p w14:paraId="0F26C568" w14:textId="44A9ED31" w:rsidR="00F06C1E" w:rsidRDefault="00F06C1E" w:rsidP="0028721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proofErr w:type="spellStart"/>
      <w:r>
        <w:t>χ</w:t>
      </w:r>
      <w:r w:rsidRPr="00F06C1E">
        <w:rPr>
          <w:vertAlign w:val="subscript"/>
        </w:rPr>
        <w:t>A</w:t>
      </w:r>
      <w:proofErr w:type="spellEnd"/>
      <w:r>
        <w:t xml:space="preserve"> should be less (or) Than 0.5</w:t>
      </w:r>
    </w:p>
    <w:p w14:paraId="79A62DD3" w14:textId="77777777" w:rsidR="00287215" w:rsidRDefault="00287215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5296DFD6" w14:textId="6D606A87" w:rsidR="005060AF" w:rsidRDefault="005060AF" w:rsidP="005060AF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>17.</w:t>
      </w:r>
      <w:r w:rsidR="00B25AB9" w:rsidRPr="00B25AB9">
        <w:t xml:space="preserve"> </w:t>
      </w:r>
      <w:r w:rsidR="00B25AB9">
        <w:t>The number of moles of a solute in its solution is 20 and total number of moles are 80. The mole fraction of solute is</w:t>
      </w:r>
    </w:p>
    <w:p w14:paraId="09DCBD1A" w14:textId="77777777" w:rsidR="00B25AB9" w:rsidRDefault="00B25AB9" w:rsidP="005060AF">
      <w:pPr>
        <w:tabs>
          <w:tab w:val="left" w:pos="284"/>
        </w:tabs>
        <w:spacing w:after="0" w:line="240" w:lineRule="auto"/>
      </w:pPr>
      <w:r>
        <w:t xml:space="preserve">a) 2.5 </w:t>
      </w:r>
    </w:p>
    <w:p w14:paraId="1C289B75" w14:textId="77777777" w:rsidR="00B25AB9" w:rsidRDefault="00B25AB9" w:rsidP="005060AF">
      <w:pPr>
        <w:tabs>
          <w:tab w:val="left" w:pos="284"/>
        </w:tabs>
        <w:spacing w:after="0" w:line="240" w:lineRule="auto"/>
      </w:pPr>
      <w:r>
        <w:t xml:space="preserve">b) 0.25 </w:t>
      </w:r>
    </w:p>
    <w:p w14:paraId="17222F50" w14:textId="77777777" w:rsidR="00B25AB9" w:rsidRDefault="00B25AB9" w:rsidP="005060AF">
      <w:pPr>
        <w:tabs>
          <w:tab w:val="left" w:pos="284"/>
        </w:tabs>
        <w:spacing w:after="0" w:line="240" w:lineRule="auto"/>
      </w:pPr>
      <w:r>
        <w:t xml:space="preserve">c) 1 </w:t>
      </w:r>
    </w:p>
    <w:p w14:paraId="26E3AA97" w14:textId="157DBD8C" w:rsidR="00B25AB9" w:rsidRDefault="00B25AB9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>d) 0.75</w:t>
      </w:r>
    </w:p>
    <w:p w14:paraId="2B6B3114" w14:textId="703A6B3F" w:rsidR="00287215" w:rsidRPr="004F4570" w:rsidRDefault="00287215" w:rsidP="0028721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4A59A9">
        <w:rPr>
          <w:b/>
          <w:szCs w:val="24"/>
          <w:lang w:val="en-US"/>
        </w:rPr>
        <w:t>b</w:t>
      </w:r>
    </w:p>
    <w:p w14:paraId="4A46A162" w14:textId="69EBFB62" w:rsidR="00287215" w:rsidRPr="00135AA4" w:rsidRDefault="00287215" w:rsidP="0028721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135AA4">
        <w:rPr>
          <w:b/>
          <w:bCs/>
          <w:szCs w:val="24"/>
          <w:lang w:val="en-US"/>
        </w:rPr>
        <w:t xml:space="preserve"> </w:t>
      </w:r>
      <w:r w:rsidR="00135AA4">
        <w:rPr>
          <w:bCs/>
          <w:szCs w:val="24"/>
          <w:lang w:val="en-US"/>
        </w:rPr>
        <w:t xml:space="preserve">Moles fraction of solute = </w:t>
      </w:r>
      <w:r w:rsidR="00135AA4" w:rsidRPr="00ED32FA">
        <w:rPr>
          <w:position w:val="-24"/>
        </w:rPr>
        <w:object w:dxaOrig="999" w:dyaOrig="620" w14:anchorId="1C1843C1">
          <v:shape id="_x0000_i1050" type="#_x0000_t75" style="width:49.95pt;height:31.2pt" o:ole="">
            <v:imagedata r:id="rId54" o:title=""/>
          </v:shape>
          <o:OLEObject Type="Embed" ProgID="Equation.DSMT4" ShapeID="_x0000_i1050" DrawAspect="Content" ObjectID="_1820499797" r:id="rId55"/>
        </w:object>
      </w:r>
    </w:p>
    <w:p w14:paraId="60BF7152" w14:textId="77777777" w:rsidR="00287215" w:rsidRDefault="00287215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4118DCCF" w14:textId="763CE995" w:rsidR="00F778C4" w:rsidRPr="00F778C4" w:rsidRDefault="00596BB3" w:rsidP="005060AF">
      <w:pPr>
        <w:tabs>
          <w:tab w:val="left" w:pos="284"/>
        </w:tabs>
        <w:spacing w:after="0" w:line="240" w:lineRule="auto"/>
        <w:rPr>
          <w:b/>
          <w:szCs w:val="24"/>
          <w:u w:val="single"/>
          <w:lang w:val="en-US"/>
        </w:rPr>
      </w:pPr>
      <w:r w:rsidRPr="00596BB3">
        <w:rPr>
          <w:b/>
          <w:szCs w:val="24"/>
          <w:highlight w:val="yellow"/>
          <w:u w:val="single"/>
          <w:lang w:val="en-US"/>
        </w:rPr>
        <w:t>LEVEL - 2</w:t>
      </w:r>
    </w:p>
    <w:p w14:paraId="0EA13DFB" w14:textId="03966C3B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18.</w:t>
      </w:r>
      <w:r w:rsidR="00F778C4">
        <w:rPr>
          <w:szCs w:val="24"/>
          <w:lang w:val="en-US"/>
        </w:rPr>
        <w:t xml:space="preserve"> Hardness of a water sample is 100 ppm CaCO</w:t>
      </w:r>
      <w:r w:rsidR="00F778C4" w:rsidRPr="00F778C4">
        <w:rPr>
          <w:szCs w:val="24"/>
          <w:vertAlign w:val="subscript"/>
          <w:lang w:val="en-US"/>
        </w:rPr>
        <w:t>3</w:t>
      </w:r>
      <w:r w:rsidR="00F778C4">
        <w:rPr>
          <w:szCs w:val="24"/>
          <w:lang w:val="en-US"/>
        </w:rPr>
        <w:t>. Thus, molarity of CaCO</w:t>
      </w:r>
      <w:r w:rsidR="00F778C4" w:rsidRPr="003C4325">
        <w:rPr>
          <w:szCs w:val="24"/>
          <w:vertAlign w:val="subscript"/>
          <w:lang w:val="en-US"/>
        </w:rPr>
        <w:t>3</w:t>
      </w:r>
      <w:r w:rsidR="00F778C4">
        <w:rPr>
          <w:szCs w:val="24"/>
          <w:lang w:val="en-US"/>
        </w:rPr>
        <w:t xml:space="preserve"> is </w:t>
      </w:r>
      <w:r w:rsidR="00F778C4">
        <w:rPr>
          <w:szCs w:val="24"/>
          <w:lang w:val="en-US"/>
        </w:rPr>
        <w:br/>
        <w:t xml:space="preserve">a) 2 </w:t>
      </w:r>
      <w:r w:rsidR="00F778C4">
        <w:rPr>
          <w:szCs w:val="24"/>
          <w:lang w:val="en-US"/>
        </w:rPr>
        <w:sym w:font="Symbol" w:char="F0B4"/>
      </w:r>
      <w:r w:rsidR="00F778C4">
        <w:rPr>
          <w:szCs w:val="24"/>
          <w:lang w:val="en-US"/>
        </w:rPr>
        <w:t xml:space="preserve"> 10</w:t>
      </w:r>
      <w:r w:rsidR="00F778C4" w:rsidRPr="00F778C4">
        <w:rPr>
          <w:szCs w:val="24"/>
          <w:vertAlign w:val="superscript"/>
          <w:lang w:val="en-US"/>
        </w:rPr>
        <w:sym w:font="Symbol" w:char="F02D"/>
      </w:r>
      <w:r w:rsidR="00F778C4" w:rsidRPr="00F778C4">
        <w:rPr>
          <w:szCs w:val="24"/>
          <w:vertAlign w:val="superscript"/>
          <w:lang w:val="en-US"/>
        </w:rPr>
        <w:t>3</w:t>
      </w:r>
      <w:r w:rsidR="00F778C4">
        <w:rPr>
          <w:szCs w:val="24"/>
          <w:lang w:val="en-US"/>
        </w:rPr>
        <w:t xml:space="preserve"> M </w:t>
      </w:r>
    </w:p>
    <w:p w14:paraId="277661E6" w14:textId="12BBB9AE" w:rsidR="00F778C4" w:rsidRDefault="00F778C4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 xml:space="preserve">b) 1 </w:t>
      </w:r>
      <w:r>
        <w:rPr>
          <w:szCs w:val="24"/>
          <w:lang w:val="en-US"/>
        </w:rPr>
        <w:sym w:font="Symbol" w:char="F0B4"/>
      </w:r>
      <w:r>
        <w:rPr>
          <w:szCs w:val="24"/>
          <w:lang w:val="en-US"/>
        </w:rPr>
        <w:t xml:space="preserve"> 10</w:t>
      </w:r>
      <w:r w:rsidRPr="00F778C4">
        <w:rPr>
          <w:szCs w:val="24"/>
          <w:vertAlign w:val="superscript"/>
          <w:lang w:val="en-US"/>
        </w:rPr>
        <w:sym w:font="Symbol" w:char="F02D"/>
      </w:r>
      <w:r w:rsidRPr="00F778C4">
        <w:rPr>
          <w:szCs w:val="24"/>
          <w:vertAlign w:val="superscript"/>
          <w:lang w:val="en-US"/>
        </w:rPr>
        <w:t>3</w:t>
      </w:r>
      <w:r>
        <w:rPr>
          <w:szCs w:val="24"/>
          <w:lang w:val="en-US"/>
        </w:rPr>
        <w:t xml:space="preserve"> M</w:t>
      </w:r>
    </w:p>
    <w:p w14:paraId="46CF01C1" w14:textId="0AD176B8" w:rsidR="00F778C4" w:rsidRDefault="00F778C4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 xml:space="preserve">c) 2 </w:t>
      </w:r>
      <w:r>
        <w:rPr>
          <w:szCs w:val="24"/>
          <w:lang w:val="en-US"/>
        </w:rPr>
        <w:sym w:font="Symbol" w:char="F0B4"/>
      </w:r>
      <w:r>
        <w:rPr>
          <w:szCs w:val="24"/>
          <w:lang w:val="en-US"/>
        </w:rPr>
        <w:t xml:space="preserve"> 10</w:t>
      </w:r>
      <w:r w:rsidRPr="00F778C4">
        <w:rPr>
          <w:szCs w:val="24"/>
          <w:vertAlign w:val="superscript"/>
          <w:lang w:val="en-US"/>
        </w:rPr>
        <w:sym w:font="Symbol" w:char="F02D"/>
      </w:r>
      <w:r>
        <w:rPr>
          <w:szCs w:val="24"/>
          <w:vertAlign w:val="superscript"/>
          <w:lang w:val="en-US"/>
        </w:rPr>
        <w:t>2</w:t>
      </w:r>
      <w:r>
        <w:rPr>
          <w:szCs w:val="24"/>
          <w:lang w:val="en-US"/>
        </w:rPr>
        <w:t xml:space="preserve"> M</w:t>
      </w:r>
    </w:p>
    <w:p w14:paraId="368968F2" w14:textId="1E424004" w:rsidR="00F778C4" w:rsidRDefault="00F778C4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 xml:space="preserve">d) 2 </w:t>
      </w:r>
      <w:r>
        <w:rPr>
          <w:szCs w:val="24"/>
          <w:lang w:val="en-US"/>
        </w:rPr>
        <w:sym w:font="Symbol" w:char="F0B4"/>
      </w:r>
      <w:r>
        <w:rPr>
          <w:szCs w:val="24"/>
          <w:lang w:val="en-US"/>
        </w:rPr>
        <w:t xml:space="preserve"> 10</w:t>
      </w:r>
      <w:r w:rsidRPr="00F778C4">
        <w:rPr>
          <w:szCs w:val="24"/>
          <w:vertAlign w:val="superscript"/>
          <w:lang w:val="en-US"/>
        </w:rPr>
        <w:sym w:font="Symbol" w:char="F02D"/>
      </w:r>
      <w:r>
        <w:rPr>
          <w:szCs w:val="24"/>
          <w:vertAlign w:val="superscript"/>
          <w:lang w:val="en-US"/>
        </w:rPr>
        <w:t>4</w:t>
      </w:r>
      <w:r>
        <w:rPr>
          <w:szCs w:val="24"/>
          <w:lang w:val="en-US"/>
        </w:rPr>
        <w:t xml:space="preserve"> M</w:t>
      </w:r>
    </w:p>
    <w:p w14:paraId="57CCD55A" w14:textId="68B7207B" w:rsidR="00287215" w:rsidRPr="004F4570" w:rsidRDefault="00287215" w:rsidP="0028721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E60C38">
        <w:rPr>
          <w:b/>
          <w:szCs w:val="24"/>
          <w:lang w:val="en-US"/>
        </w:rPr>
        <w:t>b</w:t>
      </w:r>
    </w:p>
    <w:p w14:paraId="6821C77E" w14:textId="48B08DAD" w:rsidR="00287215" w:rsidRDefault="00287215" w:rsidP="0028721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931093">
        <w:rPr>
          <w:b/>
          <w:bCs/>
          <w:szCs w:val="24"/>
          <w:lang w:val="en-US"/>
        </w:rPr>
        <w:t xml:space="preserve"> </w:t>
      </w:r>
      <w:r w:rsidR="00931093">
        <w:rPr>
          <w:bCs/>
          <w:szCs w:val="24"/>
          <w:lang w:val="en-US"/>
        </w:rPr>
        <w:t>Hard water has hardness = 100 ppm</w:t>
      </w:r>
    </w:p>
    <w:p w14:paraId="0D435BC4" w14:textId="5C5141C6" w:rsidR="007B0417" w:rsidRDefault="007B0417" w:rsidP="0028721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Thus, 10</w:t>
      </w:r>
      <w:r w:rsidRPr="007B0417">
        <w:rPr>
          <w:bCs/>
          <w:szCs w:val="24"/>
          <w:vertAlign w:val="superscript"/>
          <w:lang w:val="en-US"/>
        </w:rPr>
        <w:t>6</w:t>
      </w:r>
      <w:r>
        <w:rPr>
          <w:bCs/>
          <w:szCs w:val="24"/>
          <w:lang w:val="en-US"/>
        </w:rPr>
        <w:t xml:space="preserve"> mL (= 10</w:t>
      </w:r>
      <w:r w:rsidRPr="007B0417">
        <w:rPr>
          <w:bCs/>
          <w:szCs w:val="24"/>
          <w:vertAlign w:val="superscript"/>
          <w:lang w:val="en-US"/>
        </w:rPr>
        <w:t>3</w:t>
      </w:r>
      <w:r>
        <w:rPr>
          <w:bCs/>
          <w:szCs w:val="24"/>
          <w:lang w:val="en-US"/>
        </w:rPr>
        <w:t>) water has CaCO</w:t>
      </w:r>
      <w:r w:rsidRPr="007B0417">
        <w:rPr>
          <w:bCs/>
          <w:szCs w:val="24"/>
          <w:vertAlign w:val="subscript"/>
          <w:lang w:val="en-US"/>
        </w:rPr>
        <w:t>3</w:t>
      </w:r>
      <w:r>
        <w:rPr>
          <w:bCs/>
          <w:szCs w:val="24"/>
          <w:lang w:val="en-US"/>
        </w:rPr>
        <w:t xml:space="preserve"> = 100 g = 1 mol</w:t>
      </w:r>
    </w:p>
    <w:p w14:paraId="34553248" w14:textId="477D29CF" w:rsidR="007B0417" w:rsidRPr="00931093" w:rsidRDefault="007B0417" w:rsidP="0028721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 xml:space="preserve">Thus, </w:t>
      </w:r>
      <w:r w:rsidRPr="00ED32FA">
        <w:rPr>
          <w:position w:val="-24"/>
        </w:rPr>
        <w:object w:dxaOrig="3379" w:dyaOrig="620" w14:anchorId="5ED90AB8">
          <v:shape id="_x0000_i1051" type="#_x0000_t75" style="width:168.95pt;height:31.2pt" o:ole="">
            <v:imagedata r:id="rId56" o:title=""/>
          </v:shape>
          <o:OLEObject Type="Embed" ProgID="Equation.DSMT4" ShapeID="_x0000_i1051" DrawAspect="Content" ObjectID="_1820499798" r:id="rId57"/>
        </w:object>
      </w:r>
    </w:p>
    <w:p w14:paraId="21BFD7F7" w14:textId="77777777" w:rsidR="00287215" w:rsidRDefault="00287215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25CD7C4E" w14:textId="07AAADE4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vertAlign w:val="superscript"/>
          <w:lang w:val="en-US"/>
        </w:rPr>
      </w:pPr>
      <w:r>
        <w:rPr>
          <w:szCs w:val="24"/>
          <w:lang w:val="en-US"/>
        </w:rPr>
        <w:t>19.</w:t>
      </w:r>
      <w:r w:rsidR="00642748">
        <w:rPr>
          <w:szCs w:val="24"/>
          <w:lang w:val="en-US"/>
        </w:rPr>
        <w:t xml:space="preserve"> Molarity and molality of a solution of caustic soda are respectively 11.12 M and 94.12. The density of the solution is </w:t>
      </w:r>
      <w:r w:rsidR="00F604E5">
        <w:rPr>
          <w:szCs w:val="24"/>
          <w:lang w:val="en-US"/>
        </w:rPr>
        <w:br/>
        <w:t>a) 0.556 g mL</w:t>
      </w:r>
      <w:r w:rsidR="00F604E5" w:rsidRPr="00F604E5">
        <w:rPr>
          <w:szCs w:val="24"/>
          <w:vertAlign w:val="superscript"/>
          <w:lang w:val="en-US"/>
        </w:rPr>
        <w:t>-1</w:t>
      </w:r>
    </w:p>
    <w:p w14:paraId="39DDB834" w14:textId="2E6D63E2" w:rsidR="00F604E5" w:rsidRDefault="00F604E5" w:rsidP="005060AF">
      <w:pPr>
        <w:tabs>
          <w:tab w:val="left" w:pos="284"/>
        </w:tabs>
        <w:spacing w:after="0" w:line="240" w:lineRule="auto"/>
        <w:rPr>
          <w:szCs w:val="24"/>
          <w:vertAlign w:val="superscript"/>
          <w:lang w:val="en-US"/>
        </w:rPr>
      </w:pPr>
      <w:r w:rsidRPr="00F604E5">
        <w:rPr>
          <w:szCs w:val="24"/>
          <w:lang w:val="en-US"/>
        </w:rPr>
        <w:t xml:space="preserve">b) </w:t>
      </w:r>
      <w:r>
        <w:rPr>
          <w:szCs w:val="24"/>
          <w:lang w:val="en-US"/>
        </w:rPr>
        <w:t>5.56 g mL</w:t>
      </w:r>
      <w:r w:rsidRPr="00F604E5">
        <w:rPr>
          <w:szCs w:val="24"/>
          <w:vertAlign w:val="superscript"/>
          <w:lang w:val="en-US"/>
        </w:rPr>
        <w:t>-1</w:t>
      </w:r>
    </w:p>
    <w:p w14:paraId="359DA20E" w14:textId="520544EE" w:rsidR="00F604E5" w:rsidRDefault="00F604E5" w:rsidP="005060AF">
      <w:pPr>
        <w:tabs>
          <w:tab w:val="left" w:pos="284"/>
        </w:tabs>
        <w:spacing w:after="0" w:line="240" w:lineRule="auto"/>
        <w:rPr>
          <w:szCs w:val="24"/>
          <w:vertAlign w:val="superscript"/>
          <w:lang w:val="en-US"/>
        </w:rPr>
      </w:pPr>
      <w:r>
        <w:rPr>
          <w:szCs w:val="24"/>
          <w:lang w:val="en-US"/>
        </w:rPr>
        <w:t>c) 55.6 g mL</w:t>
      </w:r>
      <w:r w:rsidRPr="00F604E5">
        <w:rPr>
          <w:szCs w:val="24"/>
          <w:vertAlign w:val="superscript"/>
          <w:lang w:val="en-US"/>
        </w:rPr>
        <w:t>-1</w:t>
      </w:r>
    </w:p>
    <w:p w14:paraId="2F323BF9" w14:textId="7D94FFE4" w:rsidR="00F604E5" w:rsidRPr="00F604E5" w:rsidRDefault="00F604E5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 xml:space="preserve">d) </w:t>
      </w:r>
      <w:r w:rsidR="00581F18">
        <w:rPr>
          <w:szCs w:val="24"/>
          <w:lang w:val="en-US"/>
        </w:rPr>
        <w:t>None</w:t>
      </w:r>
      <w:r>
        <w:rPr>
          <w:szCs w:val="24"/>
          <w:lang w:val="en-US"/>
        </w:rPr>
        <w:t xml:space="preserve"> of these</w:t>
      </w:r>
    </w:p>
    <w:p w14:paraId="26A2949E" w14:textId="0BAE20F2" w:rsidR="00287215" w:rsidRPr="004F4570" w:rsidRDefault="00287215" w:rsidP="0028721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7211EE">
        <w:rPr>
          <w:b/>
          <w:szCs w:val="24"/>
          <w:lang w:val="en-US"/>
        </w:rPr>
        <w:t>a</w:t>
      </w:r>
    </w:p>
    <w:p w14:paraId="3DD06F31" w14:textId="77777777" w:rsidR="00CD43F0" w:rsidRDefault="00287215" w:rsidP="0028721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</w:p>
    <w:p w14:paraId="462C35E2" w14:textId="00468E3C" w:rsidR="00287215" w:rsidRPr="00581F18" w:rsidRDefault="00581F18" w:rsidP="0028721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/>
          <w:bCs/>
          <w:szCs w:val="24"/>
          <w:lang w:val="en-US"/>
        </w:rPr>
        <w:t xml:space="preserve"> </w:t>
      </w:r>
      <w:r w:rsidR="00731DD4" w:rsidRPr="00ED32FA">
        <w:rPr>
          <w:position w:val="-68"/>
        </w:rPr>
        <w:object w:dxaOrig="3260" w:dyaOrig="1800" w14:anchorId="78B04945">
          <v:shape id="_x0000_i1052" type="#_x0000_t75" style="width:163.15pt;height:89.9pt" o:ole="">
            <v:imagedata r:id="rId58" o:title=""/>
          </v:shape>
          <o:OLEObject Type="Embed" ProgID="Equation.DSMT4" ShapeID="_x0000_i1052" DrawAspect="Content" ObjectID="_1820499799" r:id="rId59"/>
        </w:object>
      </w:r>
    </w:p>
    <w:p w14:paraId="599AE726" w14:textId="77777777" w:rsidR="00287215" w:rsidRDefault="00287215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14A771A8" w14:textId="4C76EA6A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20.</w:t>
      </w:r>
      <w:r w:rsidR="00751B4B">
        <w:rPr>
          <w:szCs w:val="24"/>
          <w:lang w:val="en-US"/>
        </w:rPr>
        <w:t xml:space="preserve"> </w:t>
      </w:r>
      <w:r w:rsidR="004423B6">
        <w:rPr>
          <w:szCs w:val="24"/>
          <w:lang w:val="en-US"/>
        </w:rPr>
        <w:t>At 25</w:t>
      </w:r>
      <w:r w:rsidR="004423B6">
        <w:rPr>
          <w:szCs w:val="24"/>
          <w:lang w:val="en-US"/>
        </w:rPr>
        <w:sym w:font="Symbol" w:char="F0B0"/>
      </w:r>
      <w:r w:rsidR="004423B6">
        <w:rPr>
          <w:szCs w:val="24"/>
          <w:lang w:val="en-US"/>
        </w:rPr>
        <w:t>C, the density of 15 M H</w:t>
      </w:r>
      <w:r w:rsidR="004423B6" w:rsidRPr="004423B6">
        <w:rPr>
          <w:szCs w:val="24"/>
          <w:vertAlign w:val="subscript"/>
          <w:lang w:val="en-US"/>
        </w:rPr>
        <w:t>2</w:t>
      </w:r>
      <w:r w:rsidR="004423B6">
        <w:rPr>
          <w:szCs w:val="24"/>
          <w:lang w:val="en-US"/>
        </w:rPr>
        <w:t>SO</w:t>
      </w:r>
      <w:r w:rsidR="004423B6" w:rsidRPr="004423B6">
        <w:rPr>
          <w:szCs w:val="24"/>
          <w:vertAlign w:val="subscript"/>
          <w:lang w:val="en-US"/>
        </w:rPr>
        <w:t>4</w:t>
      </w:r>
      <w:r w:rsidR="004423B6">
        <w:rPr>
          <w:szCs w:val="24"/>
          <w:lang w:val="en-US"/>
        </w:rPr>
        <w:t xml:space="preserve"> is 1.8 g cm</w:t>
      </w:r>
      <w:r w:rsidR="004423B6" w:rsidRPr="004423B6">
        <w:rPr>
          <w:szCs w:val="24"/>
          <w:vertAlign w:val="superscript"/>
          <w:lang w:val="en-US"/>
        </w:rPr>
        <w:t>-3</w:t>
      </w:r>
      <w:r w:rsidR="004423B6">
        <w:rPr>
          <w:szCs w:val="24"/>
          <w:lang w:val="en-US"/>
        </w:rPr>
        <w:t>. Thus, mass percentage of H</w:t>
      </w:r>
      <w:r w:rsidR="004423B6" w:rsidRPr="004423B6">
        <w:rPr>
          <w:szCs w:val="24"/>
          <w:vertAlign w:val="subscript"/>
          <w:lang w:val="en-US"/>
        </w:rPr>
        <w:t>2</w:t>
      </w:r>
      <w:r w:rsidR="004423B6">
        <w:rPr>
          <w:szCs w:val="24"/>
          <w:lang w:val="en-US"/>
        </w:rPr>
        <w:t>SO</w:t>
      </w:r>
      <w:r w:rsidR="004423B6" w:rsidRPr="004423B6">
        <w:rPr>
          <w:szCs w:val="24"/>
          <w:vertAlign w:val="subscript"/>
          <w:lang w:val="en-US"/>
        </w:rPr>
        <w:t>4</w:t>
      </w:r>
      <w:r w:rsidR="004423B6">
        <w:rPr>
          <w:szCs w:val="24"/>
          <w:lang w:val="en-US"/>
        </w:rPr>
        <w:t xml:space="preserve"> in aqueous solution is </w:t>
      </w:r>
      <w:r w:rsidR="004423B6">
        <w:rPr>
          <w:szCs w:val="24"/>
          <w:lang w:val="en-US"/>
        </w:rPr>
        <w:br/>
      </w:r>
      <w:r w:rsidR="006A59CF">
        <w:rPr>
          <w:szCs w:val="24"/>
          <w:lang w:val="en-US"/>
        </w:rPr>
        <w:t>a) 2%</w:t>
      </w:r>
    </w:p>
    <w:p w14:paraId="090BBAE7" w14:textId="5B39D162" w:rsidR="006A59CF" w:rsidRDefault="006A59C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b) 81.6%</w:t>
      </w:r>
    </w:p>
    <w:p w14:paraId="542283B4" w14:textId="61F36043" w:rsidR="006A59CF" w:rsidRDefault="006A59C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c) 18%</w:t>
      </w:r>
    </w:p>
    <w:p w14:paraId="50C0DA0F" w14:textId="18D8A201" w:rsidR="006A59CF" w:rsidRDefault="006A59C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d) 1.8%</w:t>
      </w:r>
    </w:p>
    <w:p w14:paraId="03241202" w14:textId="45E8A9F5" w:rsidR="00287215" w:rsidRPr="004F4570" w:rsidRDefault="00287215" w:rsidP="0028721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lastRenderedPageBreak/>
        <w:t xml:space="preserve">Key: </w:t>
      </w:r>
      <w:r w:rsidR="002B6CC0">
        <w:rPr>
          <w:b/>
          <w:szCs w:val="24"/>
          <w:lang w:val="en-US"/>
        </w:rPr>
        <w:t>b</w:t>
      </w:r>
    </w:p>
    <w:p w14:paraId="19D38256" w14:textId="5B5DE486" w:rsidR="00287215" w:rsidRDefault="00287215" w:rsidP="0028721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2B6CC0">
        <w:rPr>
          <w:b/>
          <w:bCs/>
          <w:szCs w:val="24"/>
          <w:lang w:val="en-US"/>
        </w:rPr>
        <w:t xml:space="preserve"> </w:t>
      </w:r>
      <w:r w:rsidR="002B6CC0" w:rsidRPr="002B6CC0">
        <w:rPr>
          <w:bCs/>
          <w:szCs w:val="24"/>
          <w:lang w:val="en-US"/>
        </w:rPr>
        <w:t>18 M H</w:t>
      </w:r>
      <w:r w:rsidR="002B6CC0" w:rsidRPr="002B6CC0">
        <w:rPr>
          <w:bCs/>
          <w:szCs w:val="24"/>
          <w:vertAlign w:val="subscript"/>
          <w:lang w:val="en-US"/>
        </w:rPr>
        <w:t>2</w:t>
      </w:r>
      <w:r w:rsidR="002B6CC0" w:rsidRPr="002B6CC0">
        <w:rPr>
          <w:bCs/>
          <w:szCs w:val="24"/>
          <w:lang w:val="en-US"/>
        </w:rPr>
        <w:t>SO</w:t>
      </w:r>
      <w:r w:rsidR="002B6CC0" w:rsidRPr="002B6CC0">
        <w:rPr>
          <w:bCs/>
          <w:szCs w:val="24"/>
          <w:vertAlign w:val="subscript"/>
          <w:lang w:val="en-US"/>
        </w:rPr>
        <w:t>4</w:t>
      </w:r>
      <w:r w:rsidR="002B6CC0" w:rsidRPr="002B6CC0">
        <w:rPr>
          <w:bCs/>
          <w:szCs w:val="24"/>
          <w:lang w:val="en-US"/>
        </w:rPr>
        <w:t xml:space="preserve"> means 18 mol L</w:t>
      </w:r>
      <w:r w:rsidR="002B6CC0" w:rsidRPr="002B6CC0">
        <w:rPr>
          <w:bCs/>
          <w:szCs w:val="24"/>
          <w:vertAlign w:val="superscript"/>
          <w:lang w:val="en-US"/>
        </w:rPr>
        <w:t>-1</w:t>
      </w:r>
    </w:p>
    <w:p w14:paraId="2CBD495C" w14:textId="1C52F6F1" w:rsidR="001D1812" w:rsidRDefault="001D1812" w:rsidP="0028721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1000 mL of H</w:t>
      </w:r>
      <w:r w:rsidRPr="001D1812">
        <w:rPr>
          <w:bCs/>
          <w:szCs w:val="24"/>
          <w:vertAlign w:val="subscript"/>
          <w:lang w:val="en-US"/>
        </w:rPr>
        <w:t>2</w:t>
      </w:r>
      <w:r>
        <w:rPr>
          <w:bCs/>
          <w:szCs w:val="24"/>
          <w:lang w:val="en-US"/>
        </w:rPr>
        <w:t>SO</w:t>
      </w:r>
      <w:r w:rsidRPr="001D1812">
        <w:rPr>
          <w:bCs/>
          <w:szCs w:val="24"/>
          <w:vertAlign w:val="subscript"/>
          <w:lang w:val="en-US"/>
        </w:rPr>
        <w:t>4</w:t>
      </w:r>
      <w:r>
        <w:rPr>
          <w:bCs/>
          <w:szCs w:val="24"/>
          <w:lang w:val="en-US"/>
        </w:rPr>
        <w:t xml:space="preserve"> solution has </w:t>
      </w:r>
      <w:r w:rsidRPr="002B6CC0">
        <w:rPr>
          <w:bCs/>
          <w:szCs w:val="24"/>
          <w:lang w:val="en-US"/>
        </w:rPr>
        <w:t>H</w:t>
      </w:r>
      <w:r w:rsidRPr="002B6CC0">
        <w:rPr>
          <w:bCs/>
          <w:szCs w:val="24"/>
          <w:vertAlign w:val="subscript"/>
          <w:lang w:val="en-US"/>
        </w:rPr>
        <w:t>2</w:t>
      </w:r>
      <w:r w:rsidRPr="002B6CC0">
        <w:rPr>
          <w:bCs/>
          <w:szCs w:val="24"/>
          <w:lang w:val="en-US"/>
        </w:rPr>
        <w:t>SO</w:t>
      </w:r>
      <w:r w:rsidRPr="002B6CC0">
        <w:rPr>
          <w:bCs/>
          <w:szCs w:val="24"/>
          <w:vertAlign w:val="subscript"/>
          <w:lang w:val="en-US"/>
        </w:rPr>
        <w:t>4</w:t>
      </w:r>
      <w:r w:rsidR="0088180D">
        <w:rPr>
          <w:bCs/>
          <w:szCs w:val="24"/>
          <w:lang w:val="en-US"/>
        </w:rPr>
        <w:t xml:space="preserve"> = 18 mol = 15 </w:t>
      </w:r>
      <w:r w:rsidR="0088180D">
        <w:rPr>
          <w:bCs/>
          <w:szCs w:val="24"/>
          <w:lang w:val="en-US"/>
        </w:rPr>
        <w:sym w:font="Symbol" w:char="F0B4"/>
      </w:r>
      <w:r w:rsidR="0088180D">
        <w:rPr>
          <w:bCs/>
          <w:szCs w:val="24"/>
          <w:lang w:val="en-US"/>
        </w:rPr>
        <w:t xml:space="preserve"> 98 g</w:t>
      </w:r>
    </w:p>
    <w:p w14:paraId="5AD61AB9" w14:textId="45B288D2" w:rsidR="00C23DED" w:rsidRDefault="00C23DED" w:rsidP="0028721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 xml:space="preserve">Also, 1000 mL = 1000 </w:t>
      </w:r>
      <w:r>
        <w:rPr>
          <w:bCs/>
          <w:szCs w:val="24"/>
          <w:lang w:val="en-US"/>
        </w:rPr>
        <w:sym w:font="Symbol" w:char="F0B4"/>
      </w:r>
      <w:r>
        <w:rPr>
          <w:bCs/>
          <w:szCs w:val="24"/>
          <w:lang w:val="en-US"/>
        </w:rPr>
        <w:t xml:space="preserve"> 1.8 g </w:t>
      </w:r>
      <w:r w:rsidRPr="002B6CC0">
        <w:rPr>
          <w:bCs/>
          <w:szCs w:val="24"/>
          <w:lang w:val="en-US"/>
        </w:rPr>
        <w:t>H</w:t>
      </w:r>
      <w:r w:rsidRPr="002B6CC0">
        <w:rPr>
          <w:bCs/>
          <w:szCs w:val="24"/>
          <w:vertAlign w:val="subscript"/>
          <w:lang w:val="en-US"/>
        </w:rPr>
        <w:t>2</w:t>
      </w:r>
      <w:r w:rsidRPr="002B6CC0">
        <w:rPr>
          <w:bCs/>
          <w:szCs w:val="24"/>
          <w:lang w:val="en-US"/>
        </w:rPr>
        <w:t>SO</w:t>
      </w:r>
      <w:r w:rsidRPr="002B6CC0">
        <w:rPr>
          <w:bCs/>
          <w:szCs w:val="24"/>
          <w:vertAlign w:val="subscript"/>
          <w:lang w:val="en-US"/>
        </w:rPr>
        <w:t>4</w:t>
      </w:r>
      <w:r>
        <w:rPr>
          <w:bCs/>
          <w:szCs w:val="24"/>
          <w:lang w:val="en-US"/>
        </w:rPr>
        <w:t xml:space="preserve"> = 15 </w:t>
      </w:r>
      <w:r>
        <w:rPr>
          <w:bCs/>
          <w:szCs w:val="24"/>
          <w:lang w:val="en-US"/>
        </w:rPr>
        <w:sym w:font="Symbol" w:char="F0B4"/>
      </w:r>
      <w:r>
        <w:rPr>
          <w:bCs/>
          <w:szCs w:val="24"/>
          <w:lang w:val="en-US"/>
        </w:rPr>
        <w:t xml:space="preserve"> 98 g</w:t>
      </w:r>
    </w:p>
    <w:p w14:paraId="3B3022CF" w14:textId="42CE9DC3" w:rsidR="00730C8D" w:rsidRDefault="00730C8D" w:rsidP="0028721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 xml:space="preserve">100 g </w:t>
      </w:r>
      <w:r w:rsidRPr="002B6CC0">
        <w:rPr>
          <w:bCs/>
          <w:szCs w:val="24"/>
          <w:lang w:val="en-US"/>
        </w:rPr>
        <w:t>H</w:t>
      </w:r>
      <w:r w:rsidRPr="002B6CC0">
        <w:rPr>
          <w:bCs/>
          <w:szCs w:val="24"/>
          <w:vertAlign w:val="subscript"/>
          <w:lang w:val="en-US"/>
        </w:rPr>
        <w:t>2</w:t>
      </w:r>
      <w:r w:rsidRPr="002B6CC0">
        <w:rPr>
          <w:bCs/>
          <w:szCs w:val="24"/>
          <w:lang w:val="en-US"/>
        </w:rPr>
        <w:t>SO</w:t>
      </w:r>
      <w:r w:rsidRPr="002B6CC0">
        <w:rPr>
          <w:bCs/>
          <w:szCs w:val="24"/>
          <w:vertAlign w:val="subscript"/>
          <w:lang w:val="en-US"/>
        </w:rPr>
        <w:t>4</w:t>
      </w:r>
      <w:r>
        <w:rPr>
          <w:bCs/>
          <w:szCs w:val="24"/>
          <w:lang w:val="en-US"/>
        </w:rPr>
        <w:t xml:space="preserve"> solution has </w:t>
      </w:r>
    </w:p>
    <w:p w14:paraId="100C4C0F" w14:textId="66EC1460" w:rsidR="00730C8D" w:rsidRDefault="00730C8D" w:rsidP="00287215">
      <w:pPr>
        <w:tabs>
          <w:tab w:val="left" w:pos="284"/>
        </w:tabs>
        <w:spacing w:after="0" w:line="240" w:lineRule="auto"/>
      </w:pPr>
      <w:r w:rsidRPr="002B6CC0">
        <w:rPr>
          <w:bCs/>
          <w:szCs w:val="24"/>
          <w:lang w:val="en-US"/>
        </w:rPr>
        <w:t>H</w:t>
      </w:r>
      <w:r w:rsidRPr="002B6CC0">
        <w:rPr>
          <w:bCs/>
          <w:szCs w:val="24"/>
          <w:vertAlign w:val="subscript"/>
          <w:lang w:val="en-US"/>
        </w:rPr>
        <w:t>2</w:t>
      </w:r>
      <w:r w:rsidRPr="002B6CC0">
        <w:rPr>
          <w:bCs/>
          <w:szCs w:val="24"/>
          <w:lang w:val="en-US"/>
        </w:rPr>
        <w:t>SO</w:t>
      </w:r>
      <w:r w:rsidRPr="002B6CC0">
        <w:rPr>
          <w:bCs/>
          <w:szCs w:val="24"/>
          <w:vertAlign w:val="subscript"/>
          <w:lang w:val="en-US"/>
        </w:rPr>
        <w:t>4</w:t>
      </w:r>
      <w:r>
        <w:rPr>
          <w:bCs/>
          <w:szCs w:val="24"/>
          <w:lang w:val="en-US"/>
        </w:rPr>
        <w:t xml:space="preserve"> = </w:t>
      </w:r>
      <w:r w:rsidRPr="00ED32FA">
        <w:rPr>
          <w:position w:val="-24"/>
        </w:rPr>
        <w:object w:dxaOrig="2600" w:dyaOrig="620" w14:anchorId="3D7FB268">
          <v:shape id="_x0000_i1053" type="#_x0000_t75" style="width:130.25pt;height:31.2pt" o:ole="">
            <v:imagedata r:id="rId60" o:title=""/>
          </v:shape>
          <o:OLEObject Type="Embed" ProgID="Equation.DSMT4" ShapeID="_x0000_i1053" DrawAspect="Content" ObjectID="_1820499800" r:id="rId61"/>
        </w:object>
      </w:r>
    </w:p>
    <w:p w14:paraId="05DC25D5" w14:textId="0F514077" w:rsidR="00FC40C8" w:rsidRPr="00730C8D" w:rsidRDefault="00FC40C8" w:rsidP="0028721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>
        <w:t>Thus, mass percentage of H</w:t>
      </w:r>
      <w:r w:rsidRPr="00FC40C8">
        <w:rPr>
          <w:vertAlign w:val="subscript"/>
        </w:rPr>
        <w:t>2</w:t>
      </w:r>
      <w:r>
        <w:t>SO</w:t>
      </w:r>
      <w:r w:rsidRPr="00FC40C8">
        <w:rPr>
          <w:vertAlign w:val="subscript"/>
        </w:rPr>
        <w:t>4</w:t>
      </w:r>
      <w:r>
        <w:t xml:space="preserve"> = 81.6%</w:t>
      </w:r>
    </w:p>
    <w:p w14:paraId="3146C5EE" w14:textId="77777777" w:rsidR="00287215" w:rsidRDefault="00287215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2C847B9F" w14:textId="77777777" w:rsidR="00712C4F" w:rsidRDefault="00712C4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371E0A18" w14:textId="62030CAC" w:rsidR="005060AF" w:rsidRDefault="005060AF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21.</w:t>
      </w:r>
      <w:r w:rsidR="004546CB">
        <w:rPr>
          <w:szCs w:val="24"/>
          <w:lang w:val="en-US"/>
        </w:rPr>
        <w:t xml:space="preserve"> The molality of a urea solution in which 0.0100 g of urea [(NH</w:t>
      </w:r>
      <w:r w:rsidR="004546CB" w:rsidRPr="004546CB">
        <w:rPr>
          <w:szCs w:val="24"/>
          <w:vertAlign w:val="subscript"/>
          <w:lang w:val="en-US"/>
        </w:rPr>
        <w:t>2</w:t>
      </w:r>
      <w:r w:rsidR="004546CB">
        <w:rPr>
          <w:szCs w:val="24"/>
          <w:lang w:val="en-US"/>
        </w:rPr>
        <w:t>)</w:t>
      </w:r>
      <w:r w:rsidR="004546CB" w:rsidRPr="004546CB">
        <w:rPr>
          <w:szCs w:val="24"/>
          <w:vertAlign w:val="subscript"/>
          <w:lang w:val="en-US"/>
        </w:rPr>
        <w:t>2</w:t>
      </w:r>
      <w:r w:rsidR="004546CB">
        <w:rPr>
          <w:szCs w:val="24"/>
          <w:lang w:val="en-US"/>
        </w:rPr>
        <w:t>CO] is added to 0.3000 dm</w:t>
      </w:r>
      <w:r w:rsidR="004546CB" w:rsidRPr="004546CB">
        <w:rPr>
          <w:szCs w:val="24"/>
          <w:vertAlign w:val="superscript"/>
          <w:lang w:val="en-US"/>
        </w:rPr>
        <w:t>3</w:t>
      </w:r>
      <w:r w:rsidR="004546CB">
        <w:rPr>
          <w:szCs w:val="24"/>
          <w:lang w:val="en-US"/>
        </w:rPr>
        <w:t xml:space="preserve"> of water at STP is </w:t>
      </w:r>
    </w:p>
    <w:p w14:paraId="5542E0B3" w14:textId="5C164E57" w:rsidR="004546CB" w:rsidRDefault="004546CB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a) 0.555 m</w:t>
      </w:r>
    </w:p>
    <w:p w14:paraId="2A09FC06" w14:textId="1EB92DDB" w:rsidR="004546CB" w:rsidRDefault="004546CB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 xml:space="preserve">b) 5.55 </w:t>
      </w:r>
      <w:r>
        <w:rPr>
          <w:szCs w:val="24"/>
          <w:lang w:val="en-US"/>
        </w:rPr>
        <w:sym w:font="Symbol" w:char="F0B4"/>
      </w:r>
      <w:r>
        <w:rPr>
          <w:szCs w:val="24"/>
          <w:lang w:val="en-US"/>
        </w:rPr>
        <w:t xml:space="preserve"> 10</w:t>
      </w:r>
      <w:r w:rsidRPr="004546CB">
        <w:rPr>
          <w:szCs w:val="24"/>
          <w:vertAlign w:val="superscript"/>
          <w:lang w:val="en-US"/>
        </w:rPr>
        <w:sym w:font="Symbol" w:char="F02D"/>
      </w:r>
      <w:r w:rsidRPr="004546CB">
        <w:rPr>
          <w:szCs w:val="24"/>
          <w:vertAlign w:val="superscript"/>
          <w:lang w:val="en-US"/>
        </w:rPr>
        <w:t>4</w:t>
      </w:r>
      <w:r>
        <w:rPr>
          <w:szCs w:val="24"/>
          <w:lang w:val="en-US"/>
        </w:rPr>
        <w:t xml:space="preserve"> m</w:t>
      </w:r>
    </w:p>
    <w:p w14:paraId="24319F4E" w14:textId="49DC0B3D" w:rsidR="004546CB" w:rsidRDefault="004546CB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c) 3.33 m</w:t>
      </w:r>
    </w:p>
    <w:p w14:paraId="371F6114" w14:textId="306F60C6" w:rsidR="004546CB" w:rsidRDefault="004546CB" w:rsidP="005060A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 xml:space="preserve">d) 3.33 </w:t>
      </w:r>
      <w:r>
        <w:rPr>
          <w:szCs w:val="24"/>
          <w:lang w:val="en-US"/>
        </w:rPr>
        <w:sym w:font="Symbol" w:char="F0B4"/>
      </w:r>
      <w:r>
        <w:rPr>
          <w:szCs w:val="24"/>
          <w:lang w:val="en-US"/>
        </w:rPr>
        <w:t xml:space="preserve"> 10</w:t>
      </w:r>
      <w:r w:rsidRPr="004546CB">
        <w:rPr>
          <w:szCs w:val="24"/>
          <w:vertAlign w:val="superscript"/>
          <w:lang w:val="en-US"/>
        </w:rPr>
        <w:sym w:font="Symbol" w:char="F02D"/>
      </w:r>
      <w:r w:rsidRPr="004546CB">
        <w:rPr>
          <w:szCs w:val="24"/>
          <w:vertAlign w:val="superscript"/>
          <w:lang w:val="en-US"/>
        </w:rPr>
        <w:t>2</w:t>
      </w:r>
      <w:r>
        <w:rPr>
          <w:szCs w:val="24"/>
          <w:lang w:val="en-US"/>
        </w:rPr>
        <w:t xml:space="preserve"> m</w:t>
      </w:r>
    </w:p>
    <w:p w14:paraId="4839BFC1" w14:textId="1D97D0E2" w:rsidR="00DD652F" w:rsidRPr="004F4570" w:rsidRDefault="00DD652F" w:rsidP="00DD652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6A77ED">
        <w:rPr>
          <w:b/>
          <w:szCs w:val="24"/>
          <w:lang w:val="en-US"/>
        </w:rPr>
        <w:t>b</w:t>
      </w:r>
    </w:p>
    <w:p w14:paraId="4F00C87C" w14:textId="7E379488" w:rsidR="005060AF" w:rsidRDefault="00DD652F" w:rsidP="003F09C6">
      <w:pPr>
        <w:tabs>
          <w:tab w:val="left" w:pos="284"/>
        </w:tabs>
        <w:spacing w:after="0" w:line="240" w:lineRule="auto"/>
      </w:pPr>
      <w:r w:rsidRPr="004F4570">
        <w:rPr>
          <w:b/>
          <w:bCs/>
          <w:szCs w:val="24"/>
          <w:lang w:val="en-US"/>
        </w:rPr>
        <w:t>Hint:</w:t>
      </w:r>
      <w:r w:rsidR="00820F56">
        <w:rPr>
          <w:b/>
          <w:bCs/>
          <w:szCs w:val="24"/>
          <w:lang w:val="en-US"/>
        </w:rPr>
        <w:t xml:space="preserve"> </w:t>
      </w:r>
      <w:r w:rsidR="003F09C6" w:rsidRPr="00ED32FA">
        <w:rPr>
          <w:position w:val="-24"/>
        </w:rPr>
        <w:object w:dxaOrig="3700" w:dyaOrig="620" w14:anchorId="51087890">
          <v:shape id="_x0000_i1054" type="#_x0000_t75" style="width:184.8pt;height:31.2pt" o:ole="">
            <v:imagedata r:id="rId62" o:title=""/>
          </v:shape>
          <o:OLEObject Type="Embed" ProgID="Equation.DSMT4" ShapeID="_x0000_i1054" DrawAspect="Content" ObjectID="_1820499801" r:id="rId63"/>
        </w:object>
      </w:r>
    </w:p>
    <w:p w14:paraId="63C8C812" w14:textId="519167D5" w:rsidR="00221A48" w:rsidRDefault="00221A48" w:rsidP="00DD652F">
      <w:pPr>
        <w:tabs>
          <w:tab w:val="left" w:pos="284"/>
        </w:tabs>
        <w:spacing w:after="0" w:line="240" w:lineRule="auto"/>
      </w:pPr>
      <w:r w:rsidRPr="00ED32FA">
        <w:rPr>
          <w:position w:val="-24"/>
        </w:rPr>
        <w:object w:dxaOrig="2600" w:dyaOrig="620" w14:anchorId="6BE52A37">
          <v:shape id="_x0000_i1055" type="#_x0000_t75" style="width:130.25pt;height:31.2pt" o:ole="">
            <v:imagedata r:id="rId64" o:title=""/>
          </v:shape>
          <o:OLEObject Type="Embed" ProgID="Equation.DSMT4" ShapeID="_x0000_i1055" DrawAspect="Content" ObjectID="_1820499802" r:id="rId65"/>
        </w:object>
      </w:r>
    </w:p>
    <w:p w14:paraId="6D92E2A9" w14:textId="2B195B7E" w:rsidR="00916477" w:rsidRDefault="003F09C6" w:rsidP="00DD652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Water at STP (d = 1 g/cm</w:t>
      </w:r>
      <w:r w:rsidRPr="003F09C6">
        <w:rPr>
          <w:bCs/>
          <w:szCs w:val="24"/>
          <w:vertAlign w:val="superscript"/>
          <w:lang w:val="en-US"/>
        </w:rPr>
        <w:t>3</w:t>
      </w:r>
      <w:r>
        <w:rPr>
          <w:bCs/>
          <w:szCs w:val="24"/>
          <w:lang w:val="en-US"/>
        </w:rPr>
        <w:t xml:space="preserve"> = 1 kg/dm</w:t>
      </w:r>
      <w:r w:rsidRPr="003F09C6">
        <w:rPr>
          <w:bCs/>
          <w:szCs w:val="24"/>
          <w:vertAlign w:val="superscript"/>
          <w:lang w:val="en-US"/>
        </w:rPr>
        <w:t>3</w:t>
      </w:r>
      <w:r>
        <w:rPr>
          <w:bCs/>
          <w:szCs w:val="24"/>
          <w:lang w:val="en-US"/>
        </w:rPr>
        <w:t>) = 0.3 dm</w:t>
      </w:r>
      <w:r w:rsidRPr="003F09C6">
        <w:rPr>
          <w:bCs/>
          <w:szCs w:val="24"/>
          <w:vertAlign w:val="superscript"/>
          <w:lang w:val="en-US"/>
        </w:rPr>
        <w:t>3</w:t>
      </w:r>
      <w:r>
        <w:rPr>
          <w:bCs/>
          <w:szCs w:val="24"/>
          <w:lang w:val="en-US"/>
        </w:rPr>
        <w:t xml:space="preserve"> </w:t>
      </w:r>
      <w:r w:rsidR="005E6038">
        <w:rPr>
          <w:bCs/>
          <w:szCs w:val="24"/>
          <w:lang w:val="en-US"/>
        </w:rPr>
        <w:t>= 0.3 kg</w:t>
      </w:r>
    </w:p>
    <w:p w14:paraId="0AB5BB7B" w14:textId="575A8F7D" w:rsidR="005E6038" w:rsidRPr="00B82262" w:rsidRDefault="005E6038" w:rsidP="00DD652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ED32FA">
        <w:rPr>
          <w:position w:val="-24"/>
        </w:rPr>
        <w:object w:dxaOrig="3300" w:dyaOrig="620" w14:anchorId="71D36F1D">
          <v:shape id="_x0000_i1056" type="#_x0000_t75" style="width:164.8pt;height:31.2pt" o:ole="">
            <v:imagedata r:id="rId66" o:title=""/>
          </v:shape>
          <o:OLEObject Type="Embed" ProgID="Equation.DSMT4" ShapeID="_x0000_i1056" DrawAspect="Content" ObjectID="_1820499803" r:id="rId67"/>
        </w:object>
      </w:r>
    </w:p>
    <w:p w14:paraId="6EA14A6D" w14:textId="77777777" w:rsidR="00DD652F" w:rsidRDefault="00DD652F" w:rsidP="00DD652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3CB138A0" w14:textId="52ABA9D4" w:rsidR="00DD652F" w:rsidRDefault="00DD652F" w:rsidP="00DD652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4546CB">
        <w:rPr>
          <w:bCs/>
          <w:szCs w:val="24"/>
          <w:lang w:val="en-US"/>
        </w:rPr>
        <w:t>22.</w:t>
      </w:r>
      <w:r w:rsidR="008903A5">
        <w:rPr>
          <w:bCs/>
          <w:szCs w:val="24"/>
          <w:lang w:val="en-US"/>
        </w:rPr>
        <w:t xml:space="preserve"> The density of ‘x’ M solution (‘x’ molar) of NaOH is 1.12 g mL</w:t>
      </w:r>
      <w:r w:rsidR="008903A5" w:rsidRPr="008903A5">
        <w:rPr>
          <w:bCs/>
          <w:szCs w:val="24"/>
          <w:vertAlign w:val="superscript"/>
          <w:lang w:val="en-US"/>
        </w:rPr>
        <w:t>-1</w:t>
      </w:r>
      <w:r w:rsidR="008903A5">
        <w:rPr>
          <w:bCs/>
          <w:szCs w:val="24"/>
          <w:lang w:val="en-US"/>
        </w:rPr>
        <w:t xml:space="preserve">. While in molality, the concentration of the solution is 3m (3 </w:t>
      </w:r>
      <w:proofErr w:type="spellStart"/>
      <w:r w:rsidR="008903A5">
        <w:rPr>
          <w:bCs/>
          <w:szCs w:val="24"/>
          <w:lang w:val="en-US"/>
        </w:rPr>
        <w:t>molal</w:t>
      </w:r>
      <w:proofErr w:type="spellEnd"/>
      <w:r w:rsidR="008903A5">
        <w:rPr>
          <w:bCs/>
          <w:szCs w:val="24"/>
          <w:lang w:val="en-US"/>
        </w:rPr>
        <w:t xml:space="preserve">). Then x is </w:t>
      </w:r>
    </w:p>
    <w:p w14:paraId="635DB9E0" w14:textId="785337BD" w:rsidR="005148B7" w:rsidRDefault="005148B7" w:rsidP="00DD652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(Given : Molar mass of NaOH is 40 g/mol)</w:t>
      </w:r>
      <w:r>
        <w:rPr>
          <w:bCs/>
          <w:szCs w:val="24"/>
          <w:lang w:val="en-US"/>
        </w:rPr>
        <w:br/>
        <w:t>a) 3.5</w:t>
      </w:r>
    </w:p>
    <w:p w14:paraId="2B8E4519" w14:textId="520BFD5B" w:rsidR="005148B7" w:rsidRDefault="005148B7" w:rsidP="00DD652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b) 3.0</w:t>
      </w:r>
    </w:p>
    <w:p w14:paraId="409C94F9" w14:textId="2CBB87FD" w:rsidR="005148B7" w:rsidRDefault="005148B7" w:rsidP="00DD652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c) 3.8</w:t>
      </w:r>
    </w:p>
    <w:p w14:paraId="52233BD7" w14:textId="080F4364" w:rsidR="005148B7" w:rsidRPr="004546CB" w:rsidRDefault="005148B7" w:rsidP="00DD652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d) 2.8</w:t>
      </w:r>
    </w:p>
    <w:p w14:paraId="1406C0C5" w14:textId="59016D9D" w:rsidR="00DD652F" w:rsidRPr="004F4570" w:rsidRDefault="00DD652F" w:rsidP="00DD652F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3E2CDD">
        <w:rPr>
          <w:b/>
          <w:szCs w:val="24"/>
          <w:lang w:val="en-US"/>
        </w:rPr>
        <w:t>b</w:t>
      </w:r>
    </w:p>
    <w:p w14:paraId="20E32F54" w14:textId="77777777" w:rsidR="00A0345A" w:rsidRDefault="00DD652F" w:rsidP="00DD652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</w:p>
    <w:p w14:paraId="75D623DE" w14:textId="469B67C8" w:rsidR="00DD652F" w:rsidRPr="00B5385D" w:rsidRDefault="00B5385D" w:rsidP="00DD652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 xml:space="preserve"> </w:t>
      </w:r>
      <w:r w:rsidRPr="00ED32FA">
        <w:rPr>
          <w:position w:val="-64"/>
        </w:rPr>
        <w:object w:dxaOrig="5600" w:dyaOrig="1400" w14:anchorId="5513EB0F">
          <v:shape id="_x0000_i1057" type="#_x0000_t75" style="width:280.1pt;height:70.35pt" o:ole="">
            <v:imagedata r:id="rId68" o:title=""/>
          </v:shape>
          <o:OLEObject Type="Embed" ProgID="Equation.DSMT4" ShapeID="_x0000_i1057" DrawAspect="Content" ObjectID="_1820499804" r:id="rId69"/>
        </w:object>
      </w:r>
    </w:p>
    <w:p w14:paraId="1FAC610F" w14:textId="77777777" w:rsidR="00480CC2" w:rsidRDefault="00480CC2" w:rsidP="00DD652F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33144A87" w14:textId="427556F6" w:rsidR="00480CC2" w:rsidRDefault="00480CC2" w:rsidP="00DD652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2370CD">
        <w:rPr>
          <w:bCs/>
          <w:szCs w:val="24"/>
          <w:lang w:val="en-US"/>
        </w:rPr>
        <w:t xml:space="preserve">23. </w:t>
      </w:r>
      <w:r w:rsidR="00596B94">
        <w:rPr>
          <w:bCs/>
          <w:szCs w:val="24"/>
          <w:lang w:val="en-US"/>
        </w:rPr>
        <w:t xml:space="preserve">Molality (m) of 3M aqueous solution of NaCl is: </w:t>
      </w:r>
      <w:r w:rsidR="00596B94">
        <w:rPr>
          <w:bCs/>
          <w:szCs w:val="24"/>
          <w:lang w:val="en-US"/>
        </w:rPr>
        <w:br/>
        <w:t>(Given: Density of solution = 1.25 g mL</w:t>
      </w:r>
      <w:r w:rsidR="00596B94" w:rsidRPr="00596B94">
        <w:rPr>
          <w:bCs/>
          <w:szCs w:val="24"/>
          <w:vertAlign w:val="superscript"/>
          <w:lang w:val="en-US"/>
        </w:rPr>
        <w:t>-1</w:t>
      </w:r>
      <w:r w:rsidR="00596B94">
        <w:rPr>
          <w:bCs/>
          <w:szCs w:val="24"/>
          <w:lang w:val="en-US"/>
        </w:rPr>
        <w:t>, Molar mass in g mol</w:t>
      </w:r>
      <w:r w:rsidR="00596B94" w:rsidRPr="00596B94">
        <w:rPr>
          <w:bCs/>
          <w:szCs w:val="24"/>
          <w:vertAlign w:val="superscript"/>
          <w:lang w:val="en-US"/>
        </w:rPr>
        <w:t>-1</w:t>
      </w:r>
      <w:r w:rsidR="00596B94">
        <w:rPr>
          <w:bCs/>
          <w:szCs w:val="24"/>
          <w:lang w:val="en-US"/>
        </w:rPr>
        <w:t xml:space="preserve"> (Na -23, Cl-35.50 </w:t>
      </w:r>
      <w:r w:rsidR="00596B94">
        <w:rPr>
          <w:bCs/>
          <w:szCs w:val="24"/>
          <w:lang w:val="en-US"/>
        </w:rPr>
        <w:br/>
        <w:t>a) 2.90 m</w:t>
      </w:r>
    </w:p>
    <w:p w14:paraId="6C02CCBD" w14:textId="61825D6A" w:rsidR="00596B94" w:rsidRDefault="00596B94" w:rsidP="00DD652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b) 2.79 m</w:t>
      </w:r>
    </w:p>
    <w:p w14:paraId="01241D3D" w14:textId="2997E52E" w:rsidR="00596B94" w:rsidRDefault="00596B94" w:rsidP="00DD652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c) 1.90 m</w:t>
      </w:r>
    </w:p>
    <w:p w14:paraId="17F5746A" w14:textId="18189AA0" w:rsidR="00F65560" w:rsidRPr="002370CD" w:rsidRDefault="00596B94" w:rsidP="00DD652F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d) 3.85 m</w:t>
      </w:r>
    </w:p>
    <w:p w14:paraId="479F0A8C" w14:textId="02F0A9F2" w:rsidR="00480CC2" w:rsidRPr="004F4570" w:rsidRDefault="00480CC2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2C06EB">
        <w:rPr>
          <w:b/>
          <w:szCs w:val="24"/>
          <w:lang w:val="en-US"/>
        </w:rPr>
        <w:t>b</w:t>
      </w:r>
    </w:p>
    <w:p w14:paraId="50E8EC9F" w14:textId="77777777" w:rsidR="005820CB" w:rsidRDefault="00480CC2" w:rsidP="00480CC2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</w:p>
    <w:p w14:paraId="7FA3BD38" w14:textId="12CA69C1" w:rsidR="00480CC2" w:rsidRPr="002C06EB" w:rsidRDefault="002C06EB" w:rsidP="00480CC2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 xml:space="preserve"> </w:t>
      </w:r>
      <w:r w:rsidRPr="00ED32FA">
        <w:rPr>
          <w:position w:val="-66"/>
        </w:rPr>
        <w:object w:dxaOrig="3440" w:dyaOrig="1440" w14:anchorId="43DC5BE5">
          <v:shape id="_x0000_i1058" type="#_x0000_t75" style="width:172.3pt;height:1in" o:ole="">
            <v:imagedata r:id="rId70" o:title=""/>
          </v:shape>
          <o:OLEObject Type="Embed" ProgID="Equation.DSMT4" ShapeID="_x0000_i1058" DrawAspect="Content" ObjectID="_1820499805" r:id="rId71"/>
        </w:object>
      </w:r>
    </w:p>
    <w:p w14:paraId="0C4157A6" w14:textId="77777777" w:rsidR="00480CC2" w:rsidRDefault="00480CC2" w:rsidP="00480CC2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41CC3945" w14:textId="30432430" w:rsidR="00480CC2" w:rsidRDefault="00480CC2" w:rsidP="00480CC2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5820CB">
        <w:rPr>
          <w:bCs/>
          <w:szCs w:val="24"/>
          <w:lang w:val="en-US"/>
        </w:rPr>
        <w:lastRenderedPageBreak/>
        <w:t>24.</w:t>
      </w:r>
      <w:r w:rsidR="00276595">
        <w:rPr>
          <w:bCs/>
          <w:szCs w:val="24"/>
          <w:lang w:val="en-US"/>
        </w:rPr>
        <w:t xml:space="preserve"> The concentration of a 100 ml solution containing x grams of Na</w:t>
      </w:r>
      <w:r w:rsidR="00276595" w:rsidRPr="00276595">
        <w:rPr>
          <w:bCs/>
          <w:szCs w:val="24"/>
          <w:vertAlign w:val="subscript"/>
          <w:lang w:val="en-US"/>
        </w:rPr>
        <w:t>2</w:t>
      </w:r>
      <w:r w:rsidR="00276595">
        <w:rPr>
          <w:bCs/>
          <w:szCs w:val="24"/>
          <w:lang w:val="en-US"/>
        </w:rPr>
        <w:t>CO</w:t>
      </w:r>
      <w:r w:rsidR="00276595" w:rsidRPr="00276595">
        <w:rPr>
          <w:bCs/>
          <w:szCs w:val="24"/>
          <w:vertAlign w:val="subscript"/>
          <w:lang w:val="en-US"/>
        </w:rPr>
        <w:t>3</w:t>
      </w:r>
      <w:r w:rsidR="00276595">
        <w:rPr>
          <w:bCs/>
          <w:szCs w:val="24"/>
          <w:lang w:val="en-US"/>
        </w:rPr>
        <w:t xml:space="preserve"> is </w:t>
      </w:r>
      <w:proofErr w:type="spellStart"/>
      <w:r w:rsidR="00276595">
        <w:rPr>
          <w:bCs/>
          <w:szCs w:val="24"/>
          <w:lang w:val="en-US"/>
        </w:rPr>
        <w:t>yM</w:t>
      </w:r>
      <w:proofErr w:type="spellEnd"/>
      <w:r w:rsidR="00276595">
        <w:rPr>
          <w:bCs/>
          <w:szCs w:val="24"/>
          <w:lang w:val="en-US"/>
        </w:rPr>
        <w:t xml:space="preserve">. The values of x and y are </w:t>
      </w:r>
    </w:p>
    <w:p w14:paraId="3C76AFCD" w14:textId="79BC5679" w:rsidR="00276595" w:rsidRDefault="00276595" w:rsidP="00480CC2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a) 2.12, 0.05</w:t>
      </w:r>
    </w:p>
    <w:p w14:paraId="0C1AC320" w14:textId="6CEA61CF" w:rsidR="00276595" w:rsidRDefault="00276595" w:rsidP="00480CC2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b) 1.06, 0.2</w:t>
      </w:r>
    </w:p>
    <w:p w14:paraId="1965AEAA" w14:textId="6F75C481" w:rsidR="00276595" w:rsidRDefault="00276595" w:rsidP="00480CC2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c) 1.06, 0.1</w:t>
      </w:r>
    </w:p>
    <w:p w14:paraId="7014F7DD" w14:textId="063CB408" w:rsidR="00276595" w:rsidRPr="005820CB" w:rsidRDefault="00276595" w:rsidP="00480CC2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d) 2.12, 0.1</w:t>
      </w:r>
    </w:p>
    <w:p w14:paraId="604A41E4" w14:textId="63E9DF8A" w:rsidR="00480CC2" w:rsidRPr="004F4570" w:rsidRDefault="00480CC2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DC5126">
        <w:rPr>
          <w:b/>
          <w:szCs w:val="24"/>
          <w:lang w:val="en-US"/>
        </w:rPr>
        <w:t>c</w:t>
      </w:r>
    </w:p>
    <w:p w14:paraId="1BCEBFA4" w14:textId="2DA960AA" w:rsidR="00480CC2" w:rsidRDefault="00480CC2" w:rsidP="00480CC2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A13B43">
        <w:rPr>
          <w:b/>
          <w:bCs/>
          <w:szCs w:val="24"/>
          <w:lang w:val="en-US"/>
        </w:rPr>
        <w:t xml:space="preserve"> </w:t>
      </w:r>
    </w:p>
    <w:p w14:paraId="388BD7FB" w14:textId="31B99394" w:rsidR="00D554C1" w:rsidRPr="00A13B43" w:rsidRDefault="00D554C1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ED32FA">
        <w:rPr>
          <w:position w:val="-114"/>
        </w:rPr>
        <w:object w:dxaOrig="2640" w:dyaOrig="2400" w14:anchorId="1D71CC5B">
          <v:shape id="_x0000_i1059" type="#_x0000_t75" style="width:131.95pt;height:119.85pt" o:ole="">
            <v:imagedata r:id="rId72" o:title=""/>
          </v:shape>
          <o:OLEObject Type="Embed" ProgID="Equation.DSMT4" ShapeID="_x0000_i1059" DrawAspect="Content" ObjectID="_1820499806" r:id="rId73"/>
        </w:object>
      </w:r>
    </w:p>
    <w:p w14:paraId="5B68D899" w14:textId="77777777" w:rsidR="00480CC2" w:rsidRDefault="00480CC2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659ABB10" w14:textId="77777777" w:rsidR="00480CC2" w:rsidRDefault="00480CC2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7C072F66" w14:textId="08AC5CCD" w:rsidR="00480CC2" w:rsidRDefault="00480CC2" w:rsidP="00480CC2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>25.</w:t>
      </w:r>
      <w:r w:rsidR="00A82E82" w:rsidRPr="00A82E82">
        <w:t xml:space="preserve"> </w:t>
      </w:r>
      <w:r w:rsidR="00A82E82">
        <w:t>Which of the following statements, regarding the mole fraction (x) of a component in solution, is incorrect?</w:t>
      </w:r>
    </w:p>
    <w:p w14:paraId="6AD95B8E" w14:textId="4FC69190" w:rsidR="009561B5" w:rsidRDefault="00397579" w:rsidP="00480CC2">
      <w:pPr>
        <w:tabs>
          <w:tab w:val="left" w:pos="284"/>
        </w:tabs>
        <w:spacing w:after="0" w:line="240" w:lineRule="auto"/>
      </w:pPr>
      <w:r>
        <w:t xml:space="preserve">a) </w:t>
      </w:r>
      <w:r w:rsidR="009561B5">
        <w:t xml:space="preserve">0 </w:t>
      </w:r>
      <w:r w:rsidR="009561B5">
        <w:sym w:font="Symbol" w:char="F0A3"/>
      </w:r>
      <w:r w:rsidR="009561B5">
        <w:t xml:space="preserve"> x </w:t>
      </w:r>
      <w:r w:rsidR="009561B5">
        <w:sym w:font="Symbol" w:char="F0A3"/>
      </w:r>
      <w:r w:rsidR="009561B5">
        <w:t xml:space="preserve"> 1</w:t>
      </w:r>
    </w:p>
    <w:p w14:paraId="267BBCC5" w14:textId="0A8F2272" w:rsidR="009561B5" w:rsidRDefault="009561B5" w:rsidP="00480CC2">
      <w:pPr>
        <w:tabs>
          <w:tab w:val="left" w:pos="284"/>
        </w:tabs>
        <w:spacing w:after="0" w:line="240" w:lineRule="auto"/>
      </w:pPr>
      <w:r>
        <w:t xml:space="preserve">b) x </w:t>
      </w:r>
      <w:r>
        <w:sym w:font="Symbol" w:char="F0A3"/>
      </w:r>
      <w:r>
        <w:t xml:space="preserve"> 1</w:t>
      </w:r>
    </w:p>
    <w:p w14:paraId="40595BAC" w14:textId="77777777" w:rsidR="009561B5" w:rsidRDefault="009561B5" w:rsidP="00480CC2">
      <w:pPr>
        <w:tabs>
          <w:tab w:val="left" w:pos="284"/>
        </w:tabs>
        <w:spacing w:after="0" w:line="240" w:lineRule="auto"/>
      </w:pPr>
      <w:r>
        <w:t xml:space="preserve">c) x is always non-negative </w:t>
      </w:r>
    </w:p>
    <w:p w14:paraId="72D3CBC2" w14:textId="3F1E9F10" w:rsidR="00397579" w:rsidRDefault="00397579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>d) None of these</w:t>
      </w:r>
    </w:p>
    <w:p w14:paraId="4763BEE4" w14:textId="302934F3" w:rsidR="00480CC2" w:rsidRPr="004F4570" w:rsidRDefault="00480CC2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9561B5">
        <w:rPr>
          <w:b/>
          <w:szCs w:val="24"/>
          <w:lang w:val="en-US"/>
        </w:rPr>
        <w:t>a</w:t>
      </w:r>
    </w:p>
    <w:p w14:paraId="589EFFBA" w14:textId="6A678E94" w:rsidR="00480CC2" w:rsidRDefault="00480CC2" w:rsidP="00480CC2">
      <w:pPr>
        <w:tabs>
          <w:tab w:val="left" w:pos="284"/>
        </w:tabs>
        <w:spacing w:after="0" w:line="240" w:lineRule="auto"/>
      </w:pPr>
      <w:r w:rsidRPr="004F4570">
        <w:rPr>
          <w:b/>
          <w:bCs/>
          <w:szCs w:val="24"/>
          <w:lang w:val="en-US"/>
        </w:rPr>
        <w:t>Hint:</w:t>
      </w:r>
      <w:r w:rsidR="0038251E" w:rsidRPr="0038251E">
        <w:t xml:space="preserve"> </w:t>
      </w:r>
      <w:r w:rsidR="0038251E">
        <w:t>Mole fraction of any component A in solution</w:t>
      </w:r>
    </w:p>
    <w:p w14:paraId="21D5BEBA" w14:textId="6F6E1B3B" w:rsidR="0038251E" w:rsidRDefault="0038251E" w:rsidP="00480CC2">
      <w:pPr>
        <w:tabs>
          <w:tab w:val="left" w:pos="284"/>
        </w:tabs>
        <w:spacing w:after="0" w:line="240" w:lineRule="auto"/>
      </w:pPr>
      <w:r w:rsidRPr="00ED32FA">
        <w:rPr>
          <w:position w:val="-24"/>
        </w:rPr>
        <w:object w:dxaOrig="3320" w:dyaOrig="620" w14:anchorId="12A56DB3">
          <v:shape id="_x0000_i1060" type="#_x0000_t75" style="width:165.65pt;height:31.2pt" o:ole="">
            <v:imagedata r:id="rId74" o:title=""/>
          </v:shape>
          <o:OLEObject Type="Embed" ProgID="Equation.DSMT4" ShapeID="_x0000_i1060" DrawAspect="Content" ObjectID="_1820499807" r:id="rId75"/>
        </w:object>
      </w:r>
    </w:p>
    <w:p w14:paraId="2FE8111E" w14:textId="77777777" w:rsidR="00DF5485" w:rsidRDefault="00472501" w:rsidP="00480CC2">
      <w:pPr>
        <w:tabs>
          <w:tab w:val="left" w:pos="284"/>
        </w:tabs>
        <w:spacing w:after="0" w:line="240" w:lineRule="auto"/>
      </w:pPr>
      <w:r>
        <w:t xml:space="preserve">As total no. of moles of solution &gt; No. of moles of A </w:t>
      </w:r>
    </w:p>
    <w:p w14:paraId="62EDAFDB" w14:textId="74E57F37" w:rsidR="00472501" w:rsidRDefault="00472501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>Thus x can never be equal to one or zero.</w:t>
      </w:r>
    </w:p>
    <w:p w14:paraId="3AB24D0C" w14:textId="77777777" w:rsidR="00480CC2" w:rsidRDefault="00480CC2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66C566AC" w14:textId="77777777" w:rsidR="00480CC2" w:rsidRDefault="00480CC2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3E00C819" w14:textId="7100126D" w:rsidR="00480CC2" w:rsidRDefault="00480CC2" w:rsidP="00480CC2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>26.</w:t>
      </w:r>
      <w:r w:rsidR="00FE6441">
        <w:rPr>
          <w:szCs w:val="24"/>
          <w:lang w:val="en-US"/>
        </w:rPr>
        <w:t xml:space="preserve"> </w:t>
      </w:r>
      <w:r w:rsidR="00FE6441">
        <w:t>9 of H</w:t>
      </w:r>
      <w:r w:rsidR="00FE6441" w:rsidRPr="00517F7D">
        <w:rPr>
          <w:vertAlign w:val="subscript"/>
        </w:rPr>
        <w:t>2</w:t>
      </w:r>
      <w:r w:rsidR="00FE6441">
        <w:t>SO</w:t>
      </w:r>
      <w:r w:rsidR="00FE6441" w:rsidRPr="00517F7D">
        <w:rPr>
          <w:vertAlign w:val="subscript"/>
        </w:rPr>
        <w:t>4</w:t>
      </w:r>
      <w:r w:rsidR="00FE6441">
        <w:t xml:space="preserve"> is present in 2 litres of a solution. The molarity of the solution is</w:t>
      </w:r>
    </w:p>
    <w:p w14:paraId="5C2EB57D" w14:textId="50FA598B" w:rsidR="00FE6441" w:rsidRDefault="00FE6441" w:rsidP="00480CC2">
      <w:pPr>
        <w:tabs>
          <w:tab w:val="left" w:pos="284"/>
        </w:tabs>
        <w:spacing w:after="0" w:line="240" w:lineRule="auto"/>
      </w:pPr>
      <w:r>
        <w:t>a) 0.1 M</w:t>
      </w:r>
    </w:p>
    <w:p w14:paraId="0A913026" w14:textId="65D9B62A" w:rsidR="00FE6441" w:rsidRDefault="00FE6441" w:rsidP="00480CC2">
      <w:pPr>
        <w:tabs>
          <w:tab w:val="left" w:pos="284"/>
        </w:tabs>
        <w:spacing w:after="0" w:line="240" w:lineRule="auto"/>
      </w:pPr>
      <w:r>
        <w:t xml:space="preserve">b) 0.05 M </w:t>
      </w:r>
    </w:p>
    <w:p w14:paraId="180D9C71" w14:textId="521DD34D" w:rsidR="00FE6441" w:rsidRDefault="00FE6441" w:rsidP="00480CC2">
      <w:pPr>
        <w:tabs>
          <w:tab w:val="left" w:pos="284"/>
        </w:tabs>
        <w:spacing w:after="0" w:line="240" w:lineRule="auto"/>
      </w:pPr>
      <w:r>
        <w:t xml:space="preserve">c) 0.2 M </w:t>
      </w:r>
    </w:p>
    <w:p w14:paraId="69D802DD" w14:textId="5D400E55" w:rsidR="00FE6441" w:rsidRDefault="00FE6441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>d) 0.1 M</w:t>
      </w:r>
    </w:p>
    <w:p w14:paraId="155640FA" w14:textId="45A7A586" w:rsidR="00480CC2" w:rsidRPr="004F4570" w:rsidRDefault="00480CC2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F77CAD">
        <w:rPr>
          <w:b/>
          <w:szCs w:val="24"/>
          <w:lang w:val="en-US"/>
        </w:rPr>
        <w:t>b</w:t>
      </w:r>
    </w:p>
    <w:p w14:paraId="29076C65" w14:textId="20722430" w:rsidR="00480CC2" w:rsidRDefault="00480CC2" w:rsidP="00480CC2">
      <w:pPr>
        <w:tabs>
          <w:tab w:val="left" w:pos="284"/>
        </w:tabs>
        <w:spacing w:after="0" w:line="240" w:lineRule="auto"/>
      </w:pPr>
      <w:r w:rsidRPr="004F4570">
        <w:rPr>
          <w:b/>
          <w:bCs/>
          <w:szCs w:val="24"/>
          <w:lang w:val="en-US"/>
        </w:rPr>
        <w:t>Hint:</w:t>
      </w:r>
      <w:r w:rsidR="00F77CAD" w:rsidRPr="00F77CAD">
        <w:t xml:space="preserve"> </w:t>
      </w:r>
      <w:r w:rsidR="00F77CAD" w:rsidRPr="00ED32FA">
        <w:rPr>
          <w:position w:val="-24"/>
        </w:rPr>
        <w:object w:dxaOrig="5000" w:dyaOrig="620" w14:anchorId="66A97EB3">
          <v:shape id="_x0000_i1061" type="#_x0000_t75" style="width:250.15pt;height:31.2pt" o:ole="">
            <v:imagedata r:id="rId76" o:title=""/>
          </v:shape>
          <o:OLEObject Type="Embed" ProgID="Equation.DSMT4" ShapeID="_x0000_i1061" DrawAspect="Content" ObjectID="_1820499808" r:id="rId77"/>
        </w:object>
      </w:r>
    </w:p>
    <w:p w14:paraId="7188A423" w14:textId="77777777" w:rsidR="009D359A" w:rsidRDefault="009D359A" w:rsidP="00480CC2">
      <w:pPr>
        <w:tabs>
          <w:tab w:val="left" w:pos="284"/>
        </w:tabs>
        <w:spacing w:after="0" w:line="240" w:lineRule="auto"/>
      </w:pPr>
    </w:p>
    <w:p w14:paraId="220DCDC0" w14:textId="77777777" w:rsidR="009D359A" w:rsidRDefault="009D359A" w:rsidP="00480CC2">
      <w:pPr>
        <w:tabs>
          <w:tab w:val="left" w:pos="284"/>
        </w:tabs>
        <w:spacing w:after="0" w:line="240" w:lineRule="auto"/>
      </w:pPr>
    </w:p>
    <w:p w14:paraId="10F7A7C0" w14:textId="25C65AB0" w:rsidR="009D359A" w:rsidRDefault="009D359A" w:rsidP="00480CC2">
      <w:pPr>
        <w:tabs>
          <w:tab w:val="left" w:pos="284"/>
        </w:tabs>
        <w:spacing w:after="0" w:line="240" w:lineRule="auto"/>
      </w:pPr>
      <w:r>
        <w:t xml:space="preserve">27. </w:t>
      </w:r>
      <w:r w:rsidR="00120CED">
        <w:t>2.0 molar solution is obtained</w:t>
      </w:r>
      <w:r w:rsidR="00235FCA">
        <w:t>, when 0.5 mole solute is dissolved in</w:t>
      </w:r>
    </w:p>
    <w:p w14:paraId="12F569CA" w14:textId="77777777" w:rsidR="00120CED" w:rsidRDefault="00120CED" w:rsidP="00480CC2">
      <w:pPr>
        <w:tabs>
          <w:tab w:val="left" w:pos="284"/>
        </w:tabs>
        <w:spacing w:after="0" w:line="240" w:lineRule="auto"/>
      </w:pPr>
      <w:r>
        <w:t xml:space="preserve">a) 250 ml solvent </w:t>
      </w:r>
    </w:p>
    <w:p w14:paraId="435BFB11" w14:textId="77777777" w:rsidR="00120CED" w:rsidRDefault="00120CED" w:rsidP="00480CC2">
      <w:pPr>
        <w:tabs>
          <w:tab w:val="left" w:pos="284"/>
        </w:tabs>
        <w:spacing w:after="0" w:line="240" w:lineRule="auto"/>
      </w:pPr>
      <w:r>
        <w:t xml:space="preserve">b) 250 g solvent </w:t>
      </w:r>
    </w:p>
    <w:p w14:paraId="68F1ED31" w14:textId="77777777" w:rsidR="00120CED" w:rsidRDefault="00120CED" w:rsidP="00480CC2">
      <w:pPr>
        <w:tabs>
          <w:tab w:val="left" w:pos="284"/>
        </w:tabs>
        <w:spacing w:after="0" w:line="240" w:lineRule="auto"/>
      </w:pPr>
      <w:r>
        <w:t xml:space="preserve">c) 250 ml solution </w:t>
      </w:r>
    </w:p>
    <w:p w14:paraId="14207F87" w14:textId="242555BB" w:rsidR="00235FCA" w:rsidRDefault="00235FCA" w:rsidP="00480CC2">
      <w:pPr>
        <w:tabs>
          <w:tab w:val="left" w:pos="284"/>
        </w:tabs>
        <w:spacing w:after="0" w:line="240" w:lineRule="auto"/>
      </w:pPr>
      <w:r>
        <w:t>d) 1000 ml solvent</w:t>
      </w:r>
    </w:p>
    <w:p w14:paraId="1598A181" w14:textId="4756B41C" w:rsidR="009D359A" w:rsidRPr="004F4570" w:rsidRDefault="009D359A" w:rsidP="009D359A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120CED">
        <w:rPr>
          <w:b/>
          <w:szCs w:val="24"/>
          <w:lang w:val="en-US"/>
        </w:rPr>
        <w:t>c</w:t>
      </w:r>
    </w:p>
    <w:p w14:paraId="07EB34DD" w14:textId="61C1A34B" w:rsidR="009D359A" w:rsidRDefault="009D359A" w:rsidP="009D359A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497148">
        <w:rPr>
          <w:b/>
          <w:bCs/>
          <w:szCs w:val="24"/>
          <w:lang w:val="en-US"/>
        </w:rPr>
        <w:t xml:space="preserve"> </w:t>
      </w:r>
      <w:r w:rsidR="00497148" w:rsidRPr="00497148">
        <w:rPr>
          <w:bCs/>
          <w:szCs w:val="24"/>
          <w:lang w:val="en-US"/>
        </w:rPr>
        <w:t>We know that</w:t>
      </w:r>
      <w:r w:rsidR="00497148">
        <w:rPr>
          <w:b/>
          <w:bCs/>
          <w:szCs w:val="24"/>
          <w:lang w:val="en-US"/>
        </w:rPr>
        <w:t xml:space="preserve"> </w:t>
      </w:r>
    </w:p>
    <w:p w14:paraId="5CA26769" w14:textId="442FB7F0" w:rsidR="00497148" w:rsidRDefault="00497148" w:rsidP="009D359A">
      <w:pPr>
        <w:tabs>
          <w:tab w:val="left" w:pos="284"/>
        </w:tabs>
        <w:spacing w:after="0" w:line="240" w:lineRule="auto"/>
      </w:pPr>
      <w:r>
        <w:rPr>
          <w:b/>
          <w:bCs/>
          <w:szCs w:val="24"/>
          <w:lang w:val="en-US"/>
        </w:rPr>
        <w:t xml:space="preserve"> </w:t>
      </w:r>
      <w:r w:rsidRPr="00ED32FA">
        <w:rPr>
          <w:position w:val="-24"/>
        </w:rPr>
        <w:object w:dxaOrig="3680" w:dyaOrig="620" w14:anchorId="71617E1B">
          <v:shape id="_x0000_i1062" type="#_x0000_t75" style="width:183.95pt;height:31.2pt" o:ole="">
            <v:imagedata r:id="rId78" o:title=""/>
          </v:shape>
          <o:OLEObject Type="Embed" ProgID="Equation.DSMT4" ShapeID="_x0000_i1062" DrawAspect="Content" ObjectID="_1820499809" r:id="rId79"/>
        </w:object>
      </w:r>
    </w:p>
    <w:p w14:paraId="15104D7E" w14:textId="0F3B54D2" w:rsidR="0030136B" w:rsidRDefault="0030136B" w:rsidP="009D359A">
      <w:pPr>
        <w:tabs>
          <w:tab w:val="left" w:pos="284"/>
        </w:tabs>
        <w:spacing w:after="0" w:line="240" w:lineRule="auto"/>
      </w:pPr>
      <w:r w:rsidRPr="00ED32FA">
        <w:rPr>
          <w:position w:val="-24"/>
        </w:rPr>
        <w:object w:dxaOrig="3320" w:dyaOrig="620" w14:anchorId="1FF18300">
          <v:shape id="_x0000_i1063" type="#_x0000_t75" style="width:165.65pt;height:31.2pt" o:ole="">
            <v:imagedata r:id="rId80" o:title=""/>
          </v:shape>
          <o:OLEObject Type="Embed" ProgID="Equation.DSMT4" ShapeID="_x0000_i1063" DrawAspect="Content" ObjectID="_1820499810" r:id="rId81"/>
        </w:object>
      </w:r>
    </w:p>
    <w:p w14:paraId="1046DACE" w14:textId="013D5950" w:rsidR="003579A9" w:rsidRDefault="003579A9" w:rsidP="009D359A">
      <w:pPr>
        <w:tabs>
          <w:tab w:val="left" w:pos="284"/>
        </w:tabs>
        <w:spacing w:after="0" w:line="240" w:lineRule="auto"/>
      </w:pPr>
      <w:r>
        <w:t>Volume of solution in litre</w:t>
      </w:r>
    </w:p>
    <w:p w14:paraId="2D2F0E1E" w14:textId="40EC4540" w:rsidR="003579A9" w:rsidRDefault="003579A9" w:rsidP="009D359A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ED32FA">
        <w:rPr>
          <w:position w:val="-24"/>
        </w:rPr>
        <w:object w:dxaOrig="2420" w:dyaOrig="620" w14:anchorId="1C09D991">
          <v:shape id="_x0000_i1064" type="#_x0000_t75" style="width:121.1pt;height:31.2pt" o:ole="">
            <v:imagedata r:id="rId82" o:title=""/>
          </v:shape>
          <o:OLEObject Type="Embed" ProgID="Equation.DSMT4" ShapeID="_x0000_i1064" DrawAspect="Content" ObjectID="_1820499811" r:id="rId83"/>
        </w:object>
      </w:r>
    </w:p>
    <w:p w14:paraId="3F094B56" w14:textId="77777777" w:rsidR="00480CC2" w:rsidRDefault="00480CC2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359195E6" w14:textId="411929CC" w:rsidR="009D359A" w:rsidRDefault="009D359A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28.</w:t>
      </w:r>
      <w:r w:rsidR="00BE0A33">
        <w:rPr>
          <w:szCs w:val="24"/>
          <w:lang w:val="en-US"/>
        </w:rPr>
        <w:t xml:space="preserve"> Molarity and molarity of an aqueous solution of a liquid (Mol. Wt = 50)</w:t>
      </w:r>
      <w:r w:rsidR="00572484">
        <w:rPr>
          <w:szCs w:val="24"/>
          <w:lang w:val="en-US"/>
        </w:rPr>
        <w:t xml:space="preserve"> </w:t>
      </w:r>
      <w:r w:rsidR="00BE0A33">
        <w:rPr>
          <w:szCs w:val="24"/>
          <w:lang w:val="en-US"/>
        </w:rPr>
        <w:t>are 9 and 10 respectively. What is the density of the solution?</w:t>
      </w:r>
    </w:p>
    <w:p w14:paraId="10374EE8" w14:textId="32BCC62C" w:rsidR="00BE0A33" w:rsidRDefault="00BE0A33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a) 1 g/cc</w:t>
      </w:r>
    </w:p>
    <w:p w14:paraId="65F51D56" w14:textId="06A074D1" w:rsidR="00BE0A33" w:rsidRDefault="00BE0A33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b) 0.95</w:t>
      </w:r>
      <w:r w:rsidRPr="00BE0A33">
        <w:rPr>
          <w:szCs w:val="24"/>
          <w:lang w:val="en-US"/>
        </w:rPr>
        <w:t xml:space="preserve"> </w:t>
      </w:r>
      <w:r>
        <w:rPr>
          <w:szCs w:val="24"/>
          <w:lang w:val="en-US"/>
        </w:rPr>
        <w:t>g/cc</w:t>
      </w:r>
    </w:p>
    <w:p w14:paraId="54AE39A9" w14:textId="7BE31BDB" w:rsidR="00BE0A33" w:rsidRDefault="00BE0A33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c) 1.05 g/cc</w:t>
      </w:r>
    </w:p>
    <w:p w14:paraId="52B0A40F" w14:textId="1C075757" w:rsidR="00BE0A33" w:rsidRDefault="00BE0A33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d) 1.35 g/cc</w:t>
      </w:r>
    </w:p>
    <w:p w14:paraId="6DA0D594" w14:textId="1595A69C" w:rsidR="009D359A" w:rsidRPr="004F4570" w:rsidRDefault="009D359A" w:rsidP="009D359A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4F7295">
        <w:rPr>
          <w:b/>
          <w:szCs w:val="24"/>
          <w:lang w:val="en-US"/>
        </w:rPr>
        <w:t>d</w:t>
      </w:r>
    </w:p>
    <w:p w14:paraId="4E2E7B1D" w14:textId="29256CA4" w:rsidR="009D359A" w:rsidRDefault="009D359A" w:rsidP="009D359A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4F7295">
        <w:rPr>
          <w:b/>
          <w:bCs/>
          <w:szCs w:val="24"/>
          <w:lang w:val="en-US"/>
        </w:rPr>
        <w:t xml:space="preserve"> </w:t>
      </w:r>
    </w:p>
    <w:p w14:paraId="254F9395" w14:textId="1C0E1145" w:rsidR="000B5CCB" w:rsidRDefault="000B5CCB" w:rsidP="009D359A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ED32FA">
        <w:rPr>
          <w:position w:val="-60"/>
        </w:rPr>
        <w:object w:dxaOrig="2040" w:dyaOrig="1700" w14:anchorId="74848C7A">
          <v:shape id="_x0000_i1065" type="#_x0000_t75" style="width:101.95pt;height:85.3pt" o:ole="">
            <v:imagedata r:id="rId84" o:title=""/>
          </v:shape>
          <o:OLEObject Type="Embed" ProgID="Equation.DSMT4" ShapeID="_x0000_i1065" DrawAspect="Content" ObjectID="_1820499812" r:id="rId85"/>
        </w:object>
      </w:r>
    </w:p>
    <w:p w14:paraId="2D3070BF" w14:textId="77777777" w:rsidR="009D359A" w:rsidRDefault="009D359A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7D655152" w14:textId="5930CFC8" w:rsidR="00572484" w:rsidRPr="00572484" w:rsidRDefault="00596BB3" w:rsidP="00480CC2">
      <w:pPr>
        <w:tabs>
          <w:tab w:val="left" w:pos="284"/>
        </w:tabs>
        <w:spacing w:after="0" w:line="240" w:lineRule="auto"/>
        <w:rPr>
          <w:b/>
          <w:szCs w:val="24"/>
          <w:u w:val="single"/>
          <w:lang w:val="en-US"/>
        </w:rPr>
      </w:pPr>
      <w:r w:rsidRPr="00596BB3">
        <w:rPr>
          <w:b/>
          <w:szCs w:val="24"/>
          <w:highlight w:val="yellow"/>
          <w:u w:val="single"/>
          <w:lang w:val="en-US"/>
        </w:rPr>
        <w:t>LEVEL - 3</w:t>
      </w:r>
    </w:p>
    <w:p w14:paraId="6835D42F" w14:textId="78B0D605" w:rsidR="009D359A" w:rsidRDefault="009D359A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29.</w:t>
      </w:r>
      <w:r w:rsidR="006900C3">
        <w:rPr>
          <w:szCs w:val="24"/>
          <w:lang w:val="en-US"/>
        </w:rPr>
        <w:t xml:space="preserve"> Which of the following aqueous solutions has the highest concentration of Na</w:t>
      </w:r>
      <w:r w:rsidR="006900C3" w:rsidRPr="006900C3">
        <w:rPr>
          <w:szCs w:val="24"/>
          <w:vertAlign w:val="superscript"/>
          <w:lang w:val="en-US"/>
        </w:rPr>
        <w:t>+</w:t>
      </w:r>
      <w:r w:rsidR="006900C3">
        <w:rPr>
          <w:szCs w:val="24"/>
          <w:lang w:val="en-US"/>
        </w:rPr>
        <w:t>?</w:t>
      </w:r>
      <w:r w:rsidR="006900C3">
        <w:rPr>
          <w:szCs w:val="24"/>
          <w:lang w:val="en-US"/>
        </w:rPr>
        <w:br/>
        <w:t>a) 0.304 M Na</w:t>
      </w:r>
      <w:r w:rsidR="006900C3" w:rsidRPr="006900C3">
        <w:rPr>
          <w:szCs w:val="24"/>
          <w:vertAlign w:val="subscript"/>
          <w:lang w:val="en-US"/>
        </w:rPr>
        <w:t>2</w:t>
      </w:r>
      <w:r w:rsidR="006900C3">
        <w:rPr>
          <w:szCs w:val="24"/>
          <w:lang w:val="en-US"/>
        </w:rPr>
        <w:t>SO</w:t>
      </w:r>
      <w:r w:rsidR="006900C3" w:rsidRPr="006900C3">
        <w:rPr>
          <w:szCs w:val="24"/>
          <w:vertAlign w:val="subscript"/>
          <w:lang w:val="en-US"/>
        </w:rPr>
        <w:t>4</w:t>
      </w:r>
    </w:p>
    <w:p w14:paraId="66EBA1F3" w14:textId="422004F7" w:rsidR="006900C3" w:rsidRDefault="006900C3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b) A solution containing 2.06 g NaCl/100 mL</w:t>
      </w:r>
    </w:p>
    <w:p w14:paraId="616B444E" w14:textId="5F29C8EB" w:rsidR="006900C3" w:rsidRDefault="006900C3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c) A solution having 15.4 mg Na</w:t>
      </w:r>
      <w:r w:rsidRPr="006900C3">
        <w:rPr>
          <w:szCs w:val="24"/>
          <w:vertAlign w:val="superscript"/>
          <w:lang w:val="en-US"/>
        </w:rPr>
        <w:t>+</w:t>
      </w:r>
      <w:r>
        <w:rPr>
          <w:szCs w:val="24"/>
          <w:lang w:val="en-US"/>
        </w:rPr>
        <w:t>/mL</w:t>
      </w:r>
    </w:p>
    <w:p w14:paraId="207F781A" w14:textId="026C597D" w:rsidR="00BF5427" w:rsidRDefault="00BF5427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 xml:space="preserve">d) </w:t>
      </w:r>
      <w:r w:rsidR="00250638">
        <w:rPr>
          <w:szCs w:val="24"/>
          <w:lang w:val="en-US"/>
        </w:rPr>
        <w:t>All have equal [Na</w:t>
      </w:r>
      <w:r w:rsidR="00250638" w:rsidRPr="006900C3">
        <w:rPr>
          <w:szCs w:val="24"/>
          <w:vertAlign w:val="superscript"/>
          <w:lang w:val="en-US"/>
        </w:rPr>
        <w:t>+</w:t>
      </w:r>
      <w:r w:rsidR="00250638">
        <w:rPr>
          <w:szCs w:val="24"/>
          <w:lang w:val="en-US"/>
        </w:rPr>
        <w:t>]</w:t>
      </w:r>
    </w:p>
    <w:p w14:paraId="74F67EDC" w14:textId="3D82FF2C" w:rsidR="009D359A" w:rsidRPr="004F4570" w:rsidRDefault="009D359A" w:rsidP="009D359A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0942F0">
        <w:rPr>
          <w:b/>
          <w:szCs w:val="24"/>
          <w:lang w:val="en-US"/>
        </w:rPr>
        <w:t>c</w:t>
      </w:r>
    </w:p>
    <w:p w14:paraId="2F6DBD00" w14:textId="016CB05F" w:rsidR="009D359A" w:rsidRDefault="009D359A" w:rsidP="009D359A">
      <w:pPr>
        <w:tabs>
          <w:tab w:val="left" w:pos="284"/>
        </w:tabs>
        <w:spacing w:after="0" w:line="240" w:lineRule="auto"/>
      </w:pPr>
      <w:r w:rsidRPr="004F4570">
        <w:rPr>
          <w:b/>
          <w:bCs/>
          <w:szCs w:val="24"/>
          <w:lang w:val="en-US"/>
        </w:rPr>
        <w:t>Hint:</w:t>
      </w:r>
      <w:r w:rsidR="002C2E69">
        <w:rPr>
          <w:b/>
          <w:bCs/>
          <w:szCs w:val="24"/>
          <w:lang w:val="en-US"/>
        </w:rPr>
        <w:t xml:space="preserve"> </w:t>
      </w:r>
      <w:r w:rsidR="00C11D0D" w:rsidRPr="00C11D0D">
        <w:rPr>
          <w:bCs/>
          <w:szCs w:val="24"/>
          <w:lang w:val="en-US"/>
        </w:rPr>
        <w:t>(a)</w:t>
      </w:r>
      <w:r w:rsidR="00C11D0D">
        <w:rPr>
          <w:bCs/>
          <w:szCs w:val="24"/>
          <w:lang w:val="en-US"/>
        </w:rPr>
        <w:t xml:space="preserve"> </w:t>
      </w:r>
      <w:r w:rsidR="00C11D0D" w:rsidRPr="00983353">
        <w:rPr>
          <w:position w:val="-12"/>
        </w:rPr>
        <w:object w:dxaOrig="2360" w:dyaOrig="380" w14:anchorId="7F412671">
          <v:shape id="_x0000_i1066" type="#_x0000_t75" style="width:118.2pt;height:19.15pt" o:ole="">
            <v:imagedata r:id="rId86" o:title=""/>
          </v:shape>
          <o:OLEObject Type="Embed" ProgID="Equation.DSMT4" ShapeID="_x0000_i1066" DrawAspect="Content" ObjectID="_1820499813" r:id="rId87"/>
        </w:object>
      </w:r>
    </w:p>
    <w:p w14:paraId="741A084E" w14:textId="346C28D5" w:rsidR="009D359A" w:rsidRDefault="00BB7BD2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[Na</w:t>
      </w:r>
      <w:r w:rsidRPr="006900C3">
        <w:rPr>
          <w:szCs w:val="24"/>
          <w:vertAlign w:val="superscript"/>
          <w:lang w:val="en-US"/>
        </w:rPr>
        <w:t>+</w:t>
      </w:r>
      <w:r>
        <w:rPr>
          <w:szCs w:val="24"/>
          <w:lang w:val="en-US"/>
        </w:rPr>
        <w:t xml:space="preserve">] = 0.208 </w:t>
      </w:r>
      <w:r>
        <w:rPr>
          <w:szCs w:val="24"/>
          <w:lang w:val="en-US"/>
        </w:rPr>
        <w:sym w:font="Symbol" w:char="F0B4"/>
      </w:r>
      <w:r>
        <w:rPr>
          <w:szCs w:val="24"/>
          <w:lang w:val="en-US"/>
        </w:rPr>
        <w:t xml:space="preserve"> 2 = 0.416 M</w:t>
      </w:r>
    </w:p>
    <w:p w14:paraId="737EB154" w14:textId="7D1A5B0C" w:rsidR="00A15054" w:rsidRDefault="00881EE2" w:rsidP="00480CC2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 xml:space="preserve">(b) 2.07 g NaCl/100 mL = 10.5 g </w:t>
      </w:r>
      <w:proofErr w:type="spellStart"/>
      <w:r>
        <w:rPr>
          <w:szCs w:val="24"/>
          <w:lang w:val="en-US"/>
        </w:rPr>
        <w:t>NaCl</w:t>
      </w:r>
      <w:proofErr w:type="spellEnd"/>
      <w:r>
        <w:rPr>
          <w:szCs w:val="24"/>
          <w:lang w:val="en-US"/>
        </w:rPr>
        <w:t xml:space="preserve">/L = </w:t>
      </w:r>
      <w:r w:rsidRPr="00983353">
        <w:rPr>
          <w:position w:val="-24"/>
        </w:rPr>
        <w:object w:dxaOrig="1440" w:dyaOrig="620" w14:anchorId="2F7D8314">
          <v:shape id="_x0000_i1067" type="#_x0000_t75" style="width:1in;height:31.2pt" o:ole="">
            <v:imagedata r:id="rId88" o:title=""/>
          </v:shape>
          <o:OLEObject Type="Embed" ProgID="Equation.DSMT4" ShapeID="_x0000_i1067" DrawAspect="Content" ObjectID="_1820499814" r:id="rId89"/>
        </w:object>
      </w:r>
    </w:p>
    <w:p w14:paraId="1FD6DB63" w14:textId="1105FF82" w:rsidR="00C526A1" w:rsidRDefault="00C526A1" w:rsidP="00480CC2">
      <w:pPr>
        <w:tabs>
          <w:tab w:val="left" w:pos="284"/>
        </w:tabs>
        <w:spacing w:after="0" w:line="240" w:lineRule="auto"/>
      </w:pPr>
      <w:r>
        <w:t>= 0.353 M</w:t>
      </w:r>
    </w:p>
    <w:p w14:paraId="2E27D347" w14:textId="02F7A58E" w:rsidR="00C526A1" w:rsidRDefault="00C526A1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[Na</w:t>
      </w:r>
      <w:r w:rsidRPr="006900C3">
        <w:rPr>
          <w:szCs w:val="24"/>
          <w:vertAlign w:val="superscript"/>
          <w:lang w:val="en-US"/>
        </w:rPr>
        <w:t>+</w:t>
      </w:r>
      <w:r>
        <w:rPr>
          <w:szCs w:val="24"/>
          <w:lang w:val="en-US"/>
        </w:rPr>
        <w:t>] = 0.353 M</w:t>
      </w:r>
    </w:p>
    <w:p w14:paraId="24E89D46" w14:textId="2975A303" w:rsidR="00D876B1" w:rsidRDefault="00A841D4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(c) = 15.4 mg Na</w:t>
      </w:r>
      <w:r w:rsidRPr="00A841D4">
        <w:rPr>
          <w:szCs w:val="24"/>
          <w:vertAlign w:val="superscript"/>
          <w:lang w:val="en-US"/>
        </w:rPr>
        <w:t>+</w:t>
      </w:r>
      <w:r>
        <w:rPr>
          <w:szCs w:val="24"/>
          <w:lang w:val="en-US"/>
        </w:rPr>
        <w:t xml:space="preserve"> = 15.4 </w:t>
      </w:r>
      <w:r>
        <w:rPr>
          <w:szCs w:val="24"/>
          <w:lang w:val="en-US"/>
        </w:rPr>
        <w:sym w:font="Symbol" w:char="F0B4"/>
      </w:r>
      <w:r>
        <w:rPr>
          <w:szCs w:val="24"/>
          <w:lang w:val="en-US"/>
        </w:rPr>
        <w:t xml:space="preserve"> 10</w:t>
      </w:r>
      <w:r w:rsidRPr="00A841D4">
        <w:rPr>
          <w:szCs w:val="24"/>
          <w:vertAlign w:val="superscript"/>
          <w:lang w:val="en-US"/>
        </w:rPr>
        <w:t xml:space="preserve">-3 </w:t>
      </w:r>
      <w:r>
        <w:rPr>
          <w:szCs w:val="24"/>
          <w:lang w:val="en-US"/>
        </w:rPr>
        <w:t>g Na</w:t>
      </w:r>
      <w:r w:rsidRPr="00A841D4">
        <w:rPr>
          <w:szCs w:val="24"/>
          <w:vertAlign w:val="superscript"/>
          <w:lang w:val="en-US"/>
        </w:rPr>
        <w:t>+</w:t>
      </w:r>
      <w:r w:rsidR="00086ABB">
        <w:rPr>
          <w:szCs w:val="24"/>
          <w:vertAlign w:val="superscript"/>
          <w:lang w:val="en-US"/>
        </w:rPr>
        <w:t xml:space="preserve"> </w:t>
      </w:r>
      <w:r w:rsidR="00086ABB">
        <w:rPr>
          <w:szCs w:val="24"/>
          <w:lang w:val="en-US"/>
        </w:rPr>
        <w:t>mL</w:t>
      </w:r>
      <w:r w:rsidR="00086ABB" w:rsidRPr="00086ABB">
        <w:rPr>
          <w:szCs w:val="24"/>
          <w:vertAlign w:val="superscript"/>
          <w:lang w:val="en-US"/>
        </w:rPr>
        <w:t>-1</w:t>
      </w:r>
    </w:p>
    <w:p w14:paraId="20FB6C1B" w14:textId="2FF510B5" w:rsidR="00086ABB" w:rsidRPr="00086ABB" w:rsidRDefault="00086ABB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983353">
        <w:rPr>
          <w:position w:val="-58"/>
        </w:rPr>
        <w:object w:dxaOrig="3080" w:dyaOrig="1280" w14:anchorId="4FE21965">
          <v:shape id="_x0000_i1068" type="#_x0000_t75" style="width:154pt;height:64.1pt" o:ole="">
            <v:imagedata r:id="rId90" o:title=""/>
          </v:shape>
          <o:OLEObject Type="Embed" ProgID="Equation.DSMT4" ShapeID="_x0000_i1068" DrawAspect="Content" ObjectID="_1820499815" r:id="rId91"/>
        </w:object>
      </w:r>
    </w:p>
    <w:p w14:paraId="31B1700E" w14:textId="77777777" w:rsidR="00282AC3" w:rsidRDefault="00282AC3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7F24A086" w14:textId="77777777" w:rsidR="00282AC3" w:rsidRDefault="00282AC3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1FF8853D" w14:textId="7077B911" w:rsidR="009D359A" w:rsidRDefault="009D359A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30.</w:t>
      </w:r>
      <w:r w:rsidR="00FF3F5C">
        <w:rPr>
          <w:szCs w:val="24"/>
          <w:lang w:val="en-US"/>
        </w:rPr>
        <w:t xml:space="preserve"> Calculate the molality and mole fraction of the solute in aqueous solution containing 3.0 g of urea per 250 gm of water (</w:t>
      </w:r>
      <w:proofErr w:type="spellStart"/>
      <w:r w:rsidR="00FF3F5C">
        <w:rPr>
          <w:szCs w:val="24"/>
          <w:lang w:val="en-US"/>
        </w:rPr>
        <w:t>Mol.wt.urea</w:t>
      </w:r>
      <w:proofErr w:type="spellEnd"/>
      <w:r w:rsidR="00FF3F5C">
        <w:rPr>
          <w:szCs w:val="24"/>
          <w:lang w:val="en-US"/>
        </w:rPr>
        <w:t xml:space="preserve"> = 60).</w:t>
      </w:r>
      <w:r w:rsidR="00FF3F5C">
        <w:rPr>
          <w:szCs w:val="24"/>
          <w:lang w:val="en-US"/>
        </w:rPr>
        <w:br/>
        <w:t>a) 0.2 m, 0.00357</w:t>
      </w:r>
    </w:p>
    <w:p w14:paraId="359356DA" w14:textId="5BE9ADDC" w:rsidR="00FF3F5C" w:rsidRDefault="00FF3F5C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b) 0.4 m, 0.00357</w:t>
      </w:r>
    </w:p>
    <w:p w14:paraId="0EAB47AF" w14:textId="6DDE6220" w:rsidR="00FF3F5C" w:rsidRDefault="00FF3F5C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c) 0.5 m, 0.00357</w:t>
      </w:r>
    </w:p>
    <w:p w14:paraId="47B46047" w14:textId="6A0A3BE0" w:rsidR="00FF3F5C" w:rsidRDefault="00FF3F5C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d) 0.7 m, 0.00357</w:t>
      </w:r>
    </w:p>
    <w:p w14:paraId="70FEC849" w14:textId="2A638326" w:rsidR="009D359A" w:rsidRPr="004F4570" w:rsidRDefault="009D359A" w:rsidP="009D359A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8B7D24">
        <w:rPr>
          <w:b/>
          <w:szCs w:val="24"/>
          <w:lang w:val="en-US"/>
        </w:rPr>
        <w:t>a</w:t>
      </w:r>
    </w:p>
    <w:p w14:paraId="79568D08" w14:textId="389A0D92" w:rsidR="009D359A" w:rsidRDefault="009D359A" w:rsidP="009D359A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134B0A">
        <w:rPr>
          <w:b/>
          <w:bCs/>
          <w:szCs w:val="24"/>
          <w:lang w:val="en-US"/>
        </w:rPr>
        <w:t xml:space="preserve"> </w:t>
      </w:r>
      <w:r w:rsidR="00134B0A" w:rsidRPr="00134B0A">
        <w:rPr>
          <w:bCs/>
          <w:szCs w:val="24"/>
          <w:lang w:val="en-US"/>
        </w:rPr>
        <w:t xml:space="preserve">Wt. </w:t>
      </w:r>
      <w:r w:rsidR="00134B0A">
        <w:rPr>
          <w:bCs/>
          <w:szCs w:val="24"/>
          <w:lang w:val="en-US"/>
        </w:rPr>
        <w:t>of solute (urea) dissolved = 3.0 g</w:t>
      </w:r>
    </w:p>
    <w:p w14:paraId="01731FDD" w14:textId="4A0599AD" w:rsidR="00134B0A" w:rsidRDefault="00134B0A" w:rsidP="009D359A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Wt. of the solvent (water) = 250 g</w:t>
      </w:r>
    </w:p>
    <w:p w14:paraId="4DAB91CF" w14:textId="22187156" w:rsidR="00134B0A" w:rsidRDefault="00134B0A" w:rsidP="009D359A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Mol. Wt. of the solute = 60</w:t>
      </w:r>
    </w:p>
    <w:p w14:paraId="28D5833D" w14:textId="42ADE8EA" w:rsidR="00134B0A" w:rsidRDefault="00134B0A" w:rsidP="009D359A">
      <w:pPr>
        <w:tabs>
          <w:tab w:val="left" w:pos="284"/>
        </w:tabs>
        <w:spacing w:after="0" w:line="240" w:lineRule="auto"/>
      </w:pPr>
      <w:r>
        <w:rPr>
          <w:bCs/>
          <w:szCs w:val="24"/>
          <w:lang w:val="en-US"/>
        </w:rPr>
        <w:t xml:space="preserve">3.0 gm of the solute = </w:t>
      </w:r>
      <w:r w:rsidRPr="00983353">
        <w:rPr>
          <w:position w:val="-24"/>
        </w:rPr>
        <w:object w:dxaOrig="999" w:dyaOrig="620" w14:anchorId="66E6E361">
          <v:shape id="_x0000_i1069" type="#_x0000_t75" style="width:49.95pt;height:31.2pt" o:ole="">
            <v:imagedata r:id="rId92" o:title=""/>
          </v:shape>
          <o:OLEObject Type="Embed" ProgID="Equation.DSMT4" ShapeID="_x0000_i1069" DrawAspect="Content" ObjectID="_1820499816" r:id="rId93"/>
        </w:object>
      </w:r>
    </w:p>
    <w:p w14:paraId="112B08BD" w14:textId="286C6C05" w:rsidR="00734FE7" w:rsidRDefault="00734FE7" w:rsidP="009D359A">
      <w:pPr>
        <w:tabs>
          <w:tab w:val="left" w:pos="284"/>
        </w:tabs>
        <w:spacing w:after="0" w:line="240" w:lineRule="auto"/>
      </w:pPr>
      <w:r>
        <w:tab/>
      </w:r>
      <w:r>
        <w:tab/>
      </w:r>
      <w:r>
        <w:tab/>
        <w:t>= 0.05 moles</w:t>
      </w:r>
    </w:p>
    <w:p w14:paraId="2F8F52E8" w14:textId="42B0C6C0" w:rsidR="00734FE7" w:rsidRDefault="00734FE7" w:rsidP="009D359A">
      <w:pPr>
        <w:tabs>
          <w:tab w:val="left" w:pos="284"/>
        </w:tabs>
        <w:spacing w:after="0" w:line="240" w:lineRule="auto"/>
      </w:pPr>
      <w:r>
        <w:t xml:space="preserve">Thus 250 g of the solvent contain = 0.05 moles of solute </w:t>
      </w:r>
    </w:p>
    <w:p w14:paraId="4C3FB287" w14:textId="7D029BC1" w:rsidR="00734FE7" w:rsidRDefault="00734FE7" w:rsidP="009D359A">
      <w:pPr>
        <w:tabs>
          <w:tab w:val="left" w:pos="284"/>
        </w:tabs>
        <w:spacing w:after="0" w:line="240" w:lineRule="auto"/>
      </w:pPr>
      <w:r>
        <w:lastRenderedPageBreak/>
        <w:sym w:font="Symbol" w:char="F05C"/>
      </w:r>
      <w:r w:rsidR="00B5779B">
        <w:t xml:space="preserve">1000 g of the solvent contain </w:t>
      </w:r>
      <w:r w:rsidRPr="00983353">
        <w:rPr>
          <w:position w:val="-24"/>
        </w:rPr>
        <w:object w:dxaOrig="2460" w:dyaOrig="620" w14:anchorId="74919D2D">
          <v:shape id="_x0000_i1070" type="#_x0000_t75" style="width:123.2pt;height:31.2pt" o:ole="">
            <v:imagedata r:id="rId94" o:title=""/>
          </v:shape>
          <o:OLEObject Type="Embed" ProgID="Equation.DSMT4" ShapeID="_x0000_i1070" DrawAspect="Content" ObjectID="_1820499817" r:id="rId95"/>
        </w:object>
      </w:r>
    </w:p>
    <w:p w14:paraId="681E3EFC" w14:textId="4E7A0644" w:rsidR="00B5779B" w:rsidRDefault="00B5779B" w:rsidP="009D359A">
      <w:pPr>
        <w:tabs>
          <w:tab w:val="left" w:pos="284"/>
        </w:tabs>
        <w:spacing w:after="0" w:line="240" w:lineRule="auto"/>
      </w:pPr>
      <w:r>
        <w:t>Hence molality of the solution = 0.2 m</w:t>
      </w:r>
    </w:p>
    <w:p w14:paraId="5945311D" w14:textId="599F0B21" w:rsidR="00B5779B" w:rsidRDefault="00B5779B" w:rsidP="009D359A">
      <w:pPr>
        <w:tabs>
          <w:tab w:val="left" w:pos="284"/>
        </w:tabs>
        <w:spacing w:after="0" w:line="240" w:lineRule="auto"/>
      </w:pPr>
      <w:r>
        <w:t xml:space="preserve">In short, </w:t>
      </w:r>
    </w:p>
    <w:p w14:paraId="0F15FD31" w14:textId="61FFF533" w:rsidR="00B5779B" w:rsidRDefault="00B5779B" w:rsidP="009D359A">
      <w:pPr>
        <w:tabs>
          <w:tab w:val="left" w:pos="284"/>
        </w:tabs>
        <w:spacing w:after="0" w:line="240" w:lineRule="auto"/>
      </w:pPr>
      <w:r>
        <w:t xml:space="preserve">Molality = No. of moles of solute/100g of solvent </w:t>
      </w:r>
    </w:p>
    <w:p w14:paraId="7962E534" w14:textId="3FC42C5A" w:rsidR="00B5779B" w:rsidRDefault="006B4670" w:rsidP="009D359A">
      <w:pPr>
        <w:tabs>
          <w:tab w:val="left" w:pos="284"/>
        </w:tabs>
        <w:spacing w:after="0" w:line="240" w:lineRule="auto"/>
      </w:pPr>
      <w:r>
        <w:t xml:space="preserve">Molality </w:t>
      </w:r>
      <w:r w:rsidR="00C0113D" w:rsidRPr="00983353">
        <w:rPr>
          <w:position w:val="-24"/>
        </w:rPr>
        <w:object w:dxaOrig="2180" w:dyaOrig="620" w14:anchorId="50EEB8DE">
          <v:shape id="_x0000_i1071" type="#_x0000_t75" style="width:109.05pt;height:31.2pt" o:ole="">
            <v:imagedata r:id="rId96" o:title=""/>
          </v:shape>
          <o:OLEObject Type="Embed" ProgID="Equation.DSMT4" ShapeID="_x0000_i1071" DrawAspect="Content" ObjectID="_1820499818" r:id="rId97"/>
        </w:object>
      </w:r>
    </w:p>
    <w:p w14:paraId="63E65741" w14:textId="7CDA9D0C" w:rsidR="006B4670" w:rsidRDefault="006B4670" w:rsidP="009D359A">
      <w:pPr>
        <w:tabs>
          <w:tab w:val="left" w:pos="284"/>
        </w:tabs>
        <w:spacing w:after="0" w:line="240" w:lineRule="auto"/>
      </w:pPr>
      <w:r>
        <w:t>Calculation of mole fraction</w:t>
      </w:r>
    </w:p>
    <w:p w14:paraId="35258E8E" w14:textId="69C7CFCA" w:rsidR="006B4670" w:rsidRDefault="006B4670" w:rsidP="009D359A">
      <w:pPr>
        <w:tabs>
          <w:tab w:val="left" w:pos="284"/>
        </w:tabs>
        <w:spacing w:after="0" w:line="240" w:lineRule="auto"/>
      </w:pPr>
      <w:r>
        <w:t>3.0 g of solute = 3/60 moles = 0.05 mole</w:t>
      </w:r>
    </w:p>
    <w:p w14:paraId="0A91FA43" w14:textId="3B146D57" w:rsidR="0035659D" w:rsidRDefault="00274C4B" w:rsidP="009D359A">
      <w:pPr>
        <w:tabs>
          <w:tab w:val="left" w:pos="284"/>
        </w:tabs>
        <w:spacing w:after="0" w:line="240" w:lineRule="auto"/>
      </w:pPr>
      <w:r>
        <w:t xml:space="preserve">250 g of water = </w:t>
      </w:r>
      <w:r w:rsidRPr="00983353">
        <w:rPr>
          <w:position w:val="-24"/>
        </w:rPr>
        <w:object w:dxaOrig="1140" w:dyaOrig="620" w14:anchorId="6017B838">
          <v:shape id="_x0000_i1072" type="#_x0000_t75" style="width:57pt;height:31.2pt" o:ole="">
            <v:imagedata r:id="rId98" o:title=""/>
          </v:shape>
          <o:OLEObject Type="Embed" ProgID="Equation.DSMT4" ShapeID="_x0000_i1072" DrawAspect="Content" ObjectID="_1820499819" r:id="rId99"/>
        </w:object>
      </w:r>
      <w:r w:rsidR="009341DF">
        <w:t xml:space="preserve">= 13.94 moles </w:t>
      </w:r>
    </w:p>
    <w:p w14:paraId="379DC828" w14:textId="0D71452D" w:rsidR="009341DF" w:rsidRPr="00134B0A" w:rsidRDefault="009341DF" w:rsidP="009D359A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sym w:font="Symbol" w:char="F05C"/>
      </w:r>
      <w:r>
        <w:t xml:space="preserve"> Mole fraction of the solute = </w:t>
      </w:r>
      <w:r w:rsidRPr="00983353">
        <w:rPr>
          <w:position w:val="-24"/>
        </w:rPr>
        <w:object w:dxaOrig="3019" w:dyaOrig="620" w14:anchorId="204836F6">
          <v:shape id="_x0000_i1073" type="#_x0000_t75" style="width:151.1pt;height:31.2pt" o:ole="">
            <v:imagedata r:id="rId100" o:title=""/>
          </v:shape>
          <o:OLEObject Type="Embed" ProgID="Equation.DSMT4" ShapeID="_x0000_i1073" DrawAspect="Content" ObjectID="_1820499820" r:id="rId101"/>
        </w:object>
      </w:r>
    </w:p>
    <w:p w14:paraId="1C1C3FA4" w14:textId="77777777" w:rsidR="009D359A" w:rsidRDefault="009D359A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7DB1E2D8" w14:textId="75A0C8C8" w:rsidR="00D961CE" w:rsidRDefault="009D359A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31.</w:t>
      </w:r>
      <w:r w:rsidR="00D961CE">
        <w:rPr>
          <w:szCs w:val="24"/>
          <w:lang w:val="en-US"/>
        </w:rPr>
        <w:t xml:space="preserve"> A solution has 25% of water, 25% ethanol and 50% acetic acid by mass. Calculate the mole fraction of each component.</w:t>
      </w:r>
    </w:p>
    <w:p w14:paraId="34439971" w14:textId="1A8FDCDB" w:rsidR="00D961CE" w:rsidRDefault="00D961CE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a) 0.50, 0.3, 0.19</w:t>
      </w:r>
    </w:p>
    <w:p w14:paraId="4FFC3BD3" w14:textId="077C8852" w:rsidR="00D961CE" w:rsidRDefault="00D961CE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b) 0.19, 0.3, 0.50</w:t>
      </w:r>
    </w:p>
    <w:p w14:paraId="285CB445" w14:textId="5465E21D" w:rsidR="00D961CE" w:rsidRDefault="00D961CE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c) 0.3, 0.19, 0.50</w:t>
      </w:r>
    </w:p>
    <w:p w14:paraId="4114C211" w14:textId="42D2815B" w:rsidR="00D961CE" w:rsidRDefault="00D961CE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d) 0.50, 0.19, 0.3</w:t>
      </w:r>
    </w:p>
    <w:p w14:paraId="2BE0C750" w14:textId="7EAD4047" w:rsidR="009D359A" w:rsidRPr="004F4570" w:rsidRDefault="009D359A" w:rsidP="009D359A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211223">
        <w:rPr>
          <w:b/>
          <w:szCs w:val="24"/>
          <w:lang w:val="en-US"/>
        </w:rPr>
        <w:t>d</w:t>
      </w:r>
    </w:p>
    <w:p w14:paraId="694B055A" w14:textId="664F73CD" w:rsidR="009D359A" w:rsidRDefault="009D359A" w:rsidP="009D359A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5E6E30">
        <w:rPr>
          <w:b/>
          <w:bCs/>
          <w:szCs w:val="24"/>
          <w:lang w:val="en-US"/>
        </w:rPr>
        <w:t xml:space="preserve"> </w:t>
      </w:r>
      <w:r w:rsidR="005E6E30">
        <w:rPr>
          <w:bCs/>
          <w:szCs w:val="24"/>
          <w:lang w:val="en-US"/>
        </w:rPr>
        <w:t>Since 18 g of water = 1 mole</w:t>
      </w:r>
    </w:p>
    <w:p w14:paraId="74290FC8" w14:textId="4298C94C" w:rsidR="005E6E30" w:rsidRDefault="005E6E30" w:rsidP="009D359A">
      <w:pPr>
        <w:tabs>
          <w:tab w:val="left" w:pos="284"/>
        </w:tabs>
        <w:spacing w:after="0" w:line="240" w:lineRule="auto"/>
      </w:pPr>
      <w:r>
        <w:rPr>
          <w:bCs/>
          <w:szCs w:val="24"/>
          <w:lang w:val="en-US"/>
        </w:rPr>
        <w:t xml:space="preserve">25 g of water = </w:t>
      </w:r>
      <w:r w:rsidRPr="00983353">
        <w:rPr>
          <w:position w:val="-24"/>
        </w:rPr>
        <w:object w:dxaOrig="340" w:dyaOrig="620" w14:anchorId="3FC42F70">
          <v:shape id="_x0000_i1074" type="#_x0000_t75" style="width:17.5pt;height:31.2pt" o:ole="">
            <v:imagedata r:id="rId102" o:title=""/>
          </v:shape>
          <o:OLEObject Type="Embed" ProgID="Equation.DSMT4" ShapeID="_x0000_i1074" DrawAspect="Content" ObjectID="_1820499821" r:id="rId103"/>
        </w:object>
      </w:r>
      <w:r>
        <w:t>=1.38 mole</w:t>
      </w:r>
    </w:p>
    <w:p w14:paraId="55AF5691" w14:textId="24C1EF64" w:rsidR="005E6E30" w:rsidRDefault="005E6E30" w:rsidP="009D359A">
      <w:pPr>
        <w:tabs>
          <w:tab w:val="left" w:pos="284"/>
        </w:tabs>
        <w:spacing w:after="0" w:line="240" w:lineRule="auto"/>
      </w:pPr>
      <w:r>
        <w:t>Similarly, 46 g of ethanol = 1 mole</w:t>
      </w:r>
    </w:p>
    <w:p w14:paraId="1BE469F7" w14:textId="6F66818B" w:rsidR="005E6E30" w:rsidRDefault="005E6E30" w:rsidP="009D359A">
      <w:pPr>
        <w:tabs>
          <w:tab w:val="left" w:pos="284"/>
        </w:tabs>
        <w:spacing w:after="0" w:line="240" w:lineRule="auto"/>
      </w:pPr>
      <w:r>
        <w:t xml:space="preserve">25 g of ethanol = </w:t>
      </w:r>
      <w:r w:rsidRPr="00983353">
        <w:rPr>
          <w:position w:val="-24"/>
        </w:rPr>
        <w:object w:dxaOrig="360" w:dyaOrig="620" w14:anchorId="0259CC44">
          <v:shape id="_x0000_i1075" type="#_x0000_t75" style="width:17.9pt;height:31.2pt" o:ole="">
            <v:imagedata r:id="rId104" o:title=""/>
          </v:shape>
          <o:OLEObject Type="Embed" ProgID="Equation.DSMT4" ShapeID="_x0000_i1075" DrawAspect="Content" ObjectID="_1820499822" r:id="rId105"/>
        </w:object>
      </w:r>
      <w:r>
        <w:t>=0.55 moles</w:t>
      </w:r>
    </w:p>
    <w:p w14:paraId="2D8556FA" w14:textId="62C51949" w:rsidR="005E6E30" w:rsidRDefault="005E6E30" w:rsidP="009D359A">
      <w:pPr>
        <w:tabs>
          <w:tab w:val="left" w:pos="284"/>
        </w:tabs>
        <w:spacing w:after="0" w:line="240" w:lineRule="auto"/>
      </w:pPr>
      <w:r>
        <w:t>Again, 60 g of acetic acid = 1 mole</w:t>
      </w:r>
    </w:p>
    <w:p w14:paraId="5FA1F1C6" w14:textId="6B75F30F" w:rsidR="005E6E30" w:rsidRDefault="005E6E30" w:rsidP="009D359A">
      <w:pPr>
        <w:tabs>
          <w:tab w:val="left" w:pos="284"/>
        </w:tabs>
        <w:spacing w:after="0" w:line="240" w:lineRule="auto"/>
      </w:pPr>
      <w:r>
        <w:t xml:space="preserve">50 g of acetic acid = </w:t>
      </w:r>
      <w:r w:rsidRPr="00983353">
        <w:rPr>
          <w:position w:val="-24"/>
        </w:rPr>
        <w:object w:dxaOrig="340" w:dyaOrig="620" w14:anchorId="427C48F7">
          <v:shape id="_x0000_i1076" type="#_x0000_t75" style="width:17.5pt;height:31.2pt" o:ole="">
            <v:imagedata r:id="rId106" o:title=""/>
          </v:shape>
          <o:OLEObject Type="Embed" ProgID="Equation.DSMT4" ShapeID="_x0000_i1076" DrawAspect="Content" ObjectID="_1820499823" r:id="rId107"/>
        </w:object>
      </w:r>
      <w:r>
        <w:t>=0.83 mole</w:t>
      </w:r>
    </w:p>
    <w:p w14:paraId="0DAE1C07" w14:textId="7450B45F" w:rsidR="005E6E30" w:rsidRDefault="005E6E30" w:rsidP="009D359A">
      <w:pPr>
        <w:tabs>
          <w:tab w:val="left" w:pos="284"/>
        </w:tabs>
        <w:spacing w:after="0" w:line="240" w:lineRule="auto"/>
      </w:pPr>
      <w:r>
        <w:sym w:font="Symbol" w:char="F05C"/>
      </w:r>
      <w:r>
        <w:t xml:space="preserve"> Mole fraction of water </w:t>
      </w:r>
      <w:r w:rsidR="004B2A73">
        <w:t xml:space="preserve">= </w:t>
      </w:r>
      <w:r w:rsidR="009E2313" w:rsidRPr="00983353">
        <w:rPr>
          <w:position w:val="-24"/>
        </w:rPr>
        <w:object w:dxaOrig="1760" w:dyaOrig="620" w14:anchorId="4E7E3029">
          <v:shape id="_x0000_i1077" type="#_x0000_t75" style="width:88.25pt;height:31.2pt" o:ole="">
            <v:imagedata r:id="rId108" o:title=""/>
          </v:shape>
          <o:OLEObject Type="Embed" ProgID="Equation.DSMT4" ShapeID="_x0000_i1077" DrawAspect="Content" ObjectID="_1820499824" r:id="rId109"/>
        </w:object>
      </w:r>
      <w:r w:rsidR="009E2313">
        <w:t>=0.50</w:t>
      </w:r>
    </w:p>
    <w:p w14:paraId="5D49D3D7" w14:textId="7B477FF9" w:rsidR="009E2313" w:rsidRDefault="009E2313" w:rsidP="009D359A">
      <w:pPr>
        <w:tabs>
          <w:tab w:val="left" w:pos="284"/>
        </w:tabs>
        <w:spacing w:after="0" w:line="240" w:lineRule="auto"/>
      </w:pPr>
      <w:r>
        <w:t>Similarly, Mole fraction of ethanol</w:t>
      </w:r>
      <w:r w:rsidR="004B77EE">
        <w:t xml:space="preserve"> = </w:t>
      </w:r>
      <w:r w:rsidR="004B77EE" w:rsidRPr="00983353">
        <w:rPr>
          <w:position w:val="-24"/>
        </w:rPr>
        <w:object w:dxaOrig="1760" w:dyaOrig="620" w14:anchorId="11740417">
          <v:shape id="_x0000_i1078" type="#_x0000_t75" style="width:88.25pt;height:31.2pt" o:ole="">
            <v:imagedata r:id="rId110" o:title=""/>
          </v:shape>
          <o:OLEObject Type="Embed" ProgID="Equation.DSMT4" ShapeID="_x0000_i1078" DrawAspect="Content" ObjectID="_1820499825" r:id="rId111"/>
        </w:object>
      </w:r>
      <w:r w:rsidR="004B77EE">
        <w:t>=0.19</w:t>
      </w:r>
    </w:p>
    <w:p w14:paraId="2DD263B2" w14:textId="66E82AC9" w:rsidR="004B77EE" w:rsidRDefault="004B77EE" w:rsidP="009D359A">
      <w:pPr>
        <w:tabs>
          <w:tab w:val="left" w:pos="284"/>
        </w:tabs>
        <w:spacing w:after="0" w:line="240" w:lineRule="auto"/>
      </w:pPr>
      <w:r>
        <w:t xml:space="preserve">Mole fraction of acetic acid = </w:t>
      </w:r>
      <w:r w:rsidRPr="00983353">
        <w:rPr>
          <w:position w:val="-24"/>
        </w:rPr>
        <w:object w:dxaOrig="1760" w:dyaOrig="620" w14:anchorId="2CF3B4AA">
          <v:shape id="_x0000_i1079" type="#_x0000_t75" style="width:88.25pt;height:31.2pt" o:ole="">
            <v:imagedata r:id="rId112" o:title=""/>
          </v:shape>
          <o:OLEObject Type="Embed" ProgID="Equation.DSMT4" ShapeID="_x0000_i1079" DrawAspect="Content" ObjectID="_1820499826" r:id="rId113"/>
        </w:object>
      </w:r>
      <w:r w:rsidR="00D62025">
        <w:t>=0.3</w:t>
      </w:r>
    </w:p>
    <w:p w14:paraId="221D1600" w14:textId="77777777" w:rsidR="00101948" w:rsidRPr="005E6E30" w:rsidRDefault="00101948" w:rsidP="009D359A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6923FC8E" w14:textId="77777777" w:rsidR="009D359A" w:rsidRDefault="009D359A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76A068A7" w14:textId="1683BD53" w:rsidR="00F24C4D" w:rsidRDefault="00F24C4D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32.</w:t>
      </w:r>
      <w:r w:rsidR="001C6111">
        <w:rPr>
          <w:szCs w:val="24"/>
          <w:lang w:val="en-US"/>
        </w:rPr>
        <w:t xml:space="preserve"> Molality of a solution in aqueous medium is 0.8. Calculate its mole fraction fan the percentage by mass of solute if molar mass of solute is 60</w:t>
      </w:r>
    </w:p>
    <w:p w14:paraId="385E58DC" w14:textId="504B43C5" w:rsidR="001C6111" w:rsidRDefault="001C6111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a) 4.5 %</w:t>
      </w:r>
    </w:p>
    <w:p w14:paraId="30C39010" w14:textId="0FCE0ADF" w:rsidR="001C6111" w:rsidRDefault="001C6111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b) 4.6 %</w:t>
      </w:r>
    </w:p>
    <w:p w14:paraId="6E83C5E1" w14:textId="64082623" w:rsidR="001C6111" w:rsidRDefault="001C6111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c) 4.7 %</w:t>
      </w:r>
    </w:p>
    <w:p w14:paraId="20C5393A" w14:textId="49313006" w:rsidR="009D6CED" w:rsidRDefault="001C6111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d) 4.8 %</w:t>
      </w:r>
    </w:p>
    <w:p w14:paraId="11915DE2" w14:textId="4BB9C588" w:rsidR="00F24C4D" w:rsidRPr="004F4570" w:rsidRDefault="00F24C4D" w:rsidP="00F24C4D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>Key:</w:t>
      </w:r>
      <w:r w:rsidR="00E97EAF">
        <w:rPr>
          <w:b/>
          <w:szCs w:val="24"/>
          <w:lang w:val="en-US"/>
        </w:rPr>
        <w:t xml:space="preserve"> a</w:t>
      </w:r>
      <w:r w:rsidRPr="004F4570">
        <w:rPr>
          <w:b/>
          <w:szCs w:val="24"/>
          <w:lang w:val="en-US"/>
        </w:rPr>
        <w:t xml:space="preserve"> </w:t>
      </w:r>
    </w:p>
    <w:p w14:paraId="10CB52DD" w14:textId="2C11B049" w:rsidR="00F24C4D" w:rsidRDefault="00F24C4D" w:rsidP="00F24C4D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3B7E02">
        <w:rPr>
          <w:b/>
          <w:bCs/>
          <w:szCs w:val="24"/>
          <w:lang w:val="en-US"/>
        </w:rPr>
        <w:t xml:space="preserve"> </w:t>
      </w:r>
      <w:r w:rsidR="003B7E02">
        <w:rPr>
          <w:bCs/>
          <w:szCs w:val="24"/>
          <w:lang w:val="en-US"/>
        </w:rPr>
        <w:t xml:space="preserve">We know that, </w:t>
      </w:r>
    </w:p>
    <w:p w14:paraId="539C3E5F" w14:textId="3B17B987" w:rsidR="003B7E02" w:rsidRDefault="00B036C2" w:rsidP="00F24C4D">
      <w:pPr>
        <w:tabs>
          <w:tab w:val="left" w:pos="284"/>
        </w:tabs>
        <w:spacing w:after="0" w:line="240" w:lineRule="auto"/>
      </w:pPr>
      <w:r w:rsidRPr="00983353">
        <w:rPr>
          <w:position w:val="-32"/>
        </w:rPr>
        <w:object w:dxaOrig="2200" w:dyaOrig="700" w14:anchorId="6E29225A">
          <v:shape id="_x0000_i1080" type="#_x0000_t75" style="width:109.85pt;height:34.95pt" o:ole="">
            <v:imagedata r:id="rId114" o:title=""/>
          </v:shape>
          <o:OLEObject Type="Embed" ProgID="Equation.DSMT4" ShapeID="_x0000_i1080" DrawAspect="Content" ObjectID="_1820499827" r:id="rId115"/>
        </w:object>
      </w:r>
    </w:p>
    <w:p w14:paraId="648F49EE" w14:textId="4537CB1C" w:rsidR="00B036C2" w:rsidRDefault="00B036C2" w:rsidP="00F24C4D">
      <w:pPr>
        <w:tabs>
          <w:tab w:val="left" w:pos="284"/>
        </w:tabs>
        <w:spacing w:after="0" w:line="240" w:lineRule="auto"/>
      </w:pPr>
      <w:r>
        <w:t xml:space="preserve">Where, </w:t>
      </w:r>
      <w:proofErr w:type="spellStart"/>
      <w:r>
        <w:t>x</w:t>
      </w:r>
      <w:r w:rsidRPr="003F5430">
        <w:rPr>
          <w:vertAlign w:val="subscript"/>
        </w:rPr>
        <w:t>B</w:t>
      </w:r>
      <w:proofErr w:type="spellEnd"/>
      <w:r>
        <w:t xml:space="preserve"> = mole fraction of solute </w:t>
      </w:r>
    </w:p>
    <w:p w14:paraId="27500E0D" w14:textId="307DCC86" w:rsidR="00B036C2" w:rsidRPr="003B7E02" w:rsidRDefault="003F5430" w:rsidP="00F24C4D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ab/>
      </w:r>
      <w:r>
        <w:tab/>
      </w:r>
      <w:r w:rsidR="00B036C2">
        <w:t>m</w:t>
      </w:r>
      <w:r w:rsidR="00B036C2" w:rsidRPr="003F5430">
        <w:rPr>
          <w:vertAlign w:val="subscript"/>
        </w:rPr>
        <w:t>A</w:t>
      </w:r>
      <w:r w:rsidR="00B036C2">
        <w:t xml:space="preserve"> = molar fraction of solvent </w:t>
      </w:r>
    </w:p>
    <w:p w14:paraId="02DBCCB4" w14:textId="43C2CC22" w:rsidR="00F24C4D" w:rsidRDefault="00843303" w:rsidP="00480CC2">
      <w:pPr>
        <w:tabs>
          <w:tab w:val="left" w:pos="284"/>
        </w:tabs>
        <w:spacing w:after="0" w:line="240" w:lineRule="auto"/>
      </w:pPr>
      <w:r w:rsidRPr="00983353">
        <w:rPr>
          <w:position w:val="-32"/>
        </w:rPr>
        <w:object w:dxaOrig="1740" w:dyaOrig="700" w14:anchorId="22B98F7F">
          <v:shape id="_x0000_i1081" type="#_x0000_t75" style="width:87pt;height:34.95pt" o:ole="">
            <v:imagedata r:id="rId116" o:title=""/>
          </v:shape>
          <o:OLEObject Type="Embed" ProgID="Equation.DSMT4" ShapeID="_x0000_i1081" DrawAspect="Content" ObjectID="_1820499828" r:id="rId117"/>
        </w:object>
      </w:r>
    </w:p>
    <w:p w14:paraId="09EBE17E" w14:textId="46A6F73A" w:rsidR="003F5430" w:rsidRDefault="003F5430" w:rsidP="00480CC2">
      <w:pPr>
        <w:tabs>
          <w:tab w:val="left" w:pos="284"/>
        </w:tabs>
        <w:spacing w:after="0" w:line="240" w:lineRule="auto"/>
      </w:pPr>
      <w:proofErr w:type="spellStart"/>
      <w:r>
        <w:lastRenderedPageBreak/>
        <w:t>x</w:t>
      </w:r>
      <w:r w:rsidRPr="003F5430">
        <w:rPr>
          <w:vertAlign w:val="subscript"/>
        </w:rPr>
        <w:t>B</w:t>
      </w:r>
      <w:proofErr w:type="spellEnd"/>
      <w:r>
        <w:t xml:space="preserve"> = </w:t>
      </w:r>
      <w:r w:rsidR="00A16DA1">
        <w:t xml:space="preserve">0.014 </w:t>
      </w:r>
    </w:p>
    <w:p w14:paraId="13C6A4A5" w14:textId="60DA06B0" w:rsidR="00A16DA1" w:rsidRDefault="00A16DA1" w:rsidP="00480CC2">
      <w:pPr>
        <w:tabs>
          <w:tab w:val="left" w:pos="284"/>
        </w:tabs>
        <w:spacing w:after="0" w:line="240" w:lineRule="auto"/>
      </w:pPr>
      <w:r>
        <w:t xml:space="preserve">Let </w:t>
      </w:r>
      <w:proofErr w:type="spellStart"/>
      <w:r>
        <w:t>w</w:t>
      </w:r>
      <w:r w:rsidRPr="00A16DA1">
        <w:rPr>
          <w:vertAlign w:val="subscript"/>
        </w:rPr>
        <w:t>B</w:t>
      </w:r>
      <w:proofErr w:type="spellEnd"/>
      <w:r>
        <w:t xml:space="preserve"> = x g, </w:t>
      </w:r>
      <w:proofErr w:type="spellStart"/>
      <w:r>
        <w:t>w</w:t>
      </w:r>
      <w:r w:rsidRPr="00A16DA1">
        <w:rPr>
          <w:vertAlign w:val="subscript"/>
        </w:rPr>
        <w:t>A</w:t>
      </w:r>
      <w:proofErr w:type="spellEnd"/>
      <w:r>
        <w:t xml:space="preserve"> = 100 g </w:t>
      </w:r>
    </w:p>
    <w:p w14:paraId="735315AA" w14:textId="71C4A720" w:rsidR="00955EBB" w:rsidRDefault="00955EBB" w:rsidP="00480CC2">
      <w:pPr>
        <w:tabs>
          <w:tab w:val="left" w:pos="284"/>
        </w:tabs>
        <w:spacing w:after="0" w:line="240" w:lineRule="auto"/>
      </w:pPr>
      <w:r w:rsidRPr="00983353">
        <w:rPr>
          <w:position w:val="-60"/>
        </w:rPr>
        <w:object w:dxaOrig="1440" w:dyaOrig="1320" w14:anchorId="62304B46">
          <v:shape id="_x0000_i1082" type="#_x0000_t75" style="width:1in;height:66.15pt" o:ole="">
            <v:imagedata r:id="rId118" o:title=""/>
          </v:shape>
          <o:OLEObject Type="Embed" ProgID="Equation.DSMT4" ShapeID="_x0000_i1082" DrawAspect="Content" ObjectID="_1820499829" r:id="rId119"/>
        </w:object>
      </w:r>
    </w:p>
    <w:p w14:paraId="5BC8DD09" w14:textId="395E8C51" w:rsidR="005E3F0B" w:rsidRDefault="005E3F0B" w:rsidP="00480CC2">
      <w:pPr>
        <w:tabs>
          <w:tab w:val="left" w:pos="284"/>
        </w:tabs>
        <w:spacing w:after="0" w:line="240" w:lineRule="auto"/>
      </w:pPr>
      <w:r>
        <w:t>X = 4.8 %</w:t>
      </w:r>
    </w:p>
    <w:p w14:paraId="2564CB21" w14:textId="77777777" w:rsidR="001D37A6" w:rsidRDefault="001D37A6" w:rsidP="00480CC2">
      <w:pPr>
        <w:tabs>
          <w:tab w:val="left" w:pos="284"/>
        </w:tabs>
        <w:spacing w:after="0" w:line="240" w:lineRule="auto"/>
      </w:pPr>
    </w:p>
    <w:p w14:paraId="26D168A9" w14:textId="77777777" w:rsidR="001D37A6" w:rsidRDefault="001D37A6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439694A8" w14:textId="7B6199D4" w:rsidR="00307993" w:rsidRDefault="00307993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33.</w:t>
      </w:r>
      <w:r w:rsidR="00877641">
        <w:rPr>
          <w:szCs w:val="24"/>
          <w:lang w:val="en-US"/>
        </w:rPr>
        <w:t xml:space="preserve"> </w:t>
      </w:r>
      <w:r w:rsidR="00BD7E0C">
        <w:rPr>
          <w:szCs w:val="24"/>
          <w:lang w:val="en-US"/>
        </w:rPr>
        <w:t>Find the molality of H</w:t>
      </w:r>
      <w:r w:rsidR="00BD7E0C" w:rsidRPr="00BD7E0C">
        <w:rPr>
          <w:szCs w:val="24"/>
          <w:vertAlign w:val="subscript"/>
          <w:lang w:val="en-US"/>
        </w:rPr>
        <w:t>2</w:t>
      </w:r>
      <w:r w:rsidR="00BD7E0C">
        <w:rPr>
          <w:szCs w:val="24"/>
          <w:lang w:val="en-US"/>
        </w:rPr>
        <w:t>SO</w:t>
      </w:r>
      <w:r w:rsidR="00BD7E0C" w:rsidRPr="00BD7E0C">
        <w:rPr>
          <w:szCs w:val="24"/>
          <w:vertAlign w:val="subscript"/>
          <w:lang w:val="en-US"/>
        </w:rPr>
        <w:t>4</w:t>
      </w:r>
      <w:r w:rsidR="00BD7E0C">
        <w:rPr>
          <w:szCs w:val="24"/>
          <w:lang w:val="en-US"/>
        </w:rPr>
        <w:t xml:space="preserve"> solution whose specific gravity is 1.98 g ml</w:t>
      </w:r>
      <w:r w:rsidR="00BD7E0C" w:rsidRPr="00BD7E0C">
        <w:rPr>
          <w:szCs w:val="24"/>
          <w:vertAlign w:val="superscript"/>
          <w:lang w:val="en-US"/>
        </w:rPr>
        <w:t>-1</w:t>
      </w:r>
      <w:r w:rsidR="00BD7E0C">
        <w:rPr>
          <w:szCs w:val="24"/>
          <w:lang w:val="en-US"/>
        </w:rPr>
        <w:t xml:space="preserve"> and 95% by volume H</w:t>
      </w:r>
      <w:r w:rsidR="00BD7E0C" w:rsidRPr="00BD7E0C">
        <w:rPr>
          <w:szCs w:val="24"/>
          <w:vertAlign w:val="subscript"/>
          <w:lang w:val="en-US"/>
        </w:rPr>
        <w:t>2</w:t>
      </w:r>
      <w:r w:rsidR="00BD7E0C">
        <w:rPr>
          <w:szCs w:val="24"/>
          <w:lang w:val="en-US"/>
        </w:rPr>
        <w:t>SO</w:t>
      </w:r>
      <w:r w:rsidR="00BD7E0C" w:rsidRPr="00BD7E0C">
        <w:rPr>
          <w:szCs w:val="24"/>
          <w:vertAlign w:val="subscript"/>
          <w:lang w:val="en-US"/>
        </w:rPr>
        <w:t>4</w:t>
      </w:r>
    </w:p>
    <w:p w14:paraId="476EA94C" w14:textId="674BDE0A" w:rsidR="00BD7E0C" w:rsidRDefault="00BD7E0C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a) 7.412</w:t>
      </w:r>
    </w:p>
    <w:p w14:paraId="53831866" w14:textId="57D77C27" w:rsidR="00BD7E0C" w:rsidRDefault="00BD7E0C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b) 8.412</w:t>
      </w:r>
    </w:p>
    <w:p w14:paraId="4EEF9297" w14:textId="394B656B" w:rsidR="00BD7E0C" w:rsidRDefault="00BD7E0C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c) 9.412</w:t>
      </w:r>
    </w:p>
    <w:p w14:paraId="2BC82BF7" w14:textId="7731EBCB" w:rsidR="00BD7E0C" w:rsidRDefault="00BD7E0C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d) 10.412</w:t>
      </w:r>
    </w:p>
    <w:p w14:paraId="1CB59039" w14:textId="42D88D1F" w:rsidR="00307993" w:rsidRPr="004F4570" w:rsidRDefault="00307993" w:rsidP="00307993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3C4633">
        <w:rPr>
          <w:b/>
          <w:szCs w:val="24"/>
          <w:lang w:val="en-US"/>
        </w:rPr>
        <w:t>c</w:t>
      </w:r>
    </w:p>
    <w:p w14:paraId="7C6A912D" w14:textId="2AED77EA" w:rsidR="00307993" w:rsidRDefault="00307993" w:rsidP="00307993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154993">
        <w:rPr>
          <w:b/>
          <w:bCs/>
          <w:szCs w:val="24"/>
          <w:lang w:val="en-US"/>
        </w:rPr>
        <w:t xml:space="preserve"> </w:t>
      </w:r>
      <w:r w:rsidR="00154993">
        <w:rPr>
          <w:szCs w:val="24"/>
          <w:lang w:val="en-US"/>
        </w:rPr>
        <w:t>H</w:t>
      </w:r>
      <w:r w:rsidR="00154993" w:rsidRPr="00BD7E0C">
        <w:rPr>
          <w:szCs w:val="24"/>
          <w:vertAlign w:val="subscript"/>
          <w:lang w:val="en-US"/>
        </w:rPr>
        <w:t>2</w:t>
      </w:r>
      <w:r w:rsidR="00154993">
        <w:rPr>
          <w:szCs w:val="24"/>
          <w:lang w:val="en-US"/>
        </w:rPr>
        <w:t>SO</w:t>
      </w:r>
      <w:r w:rsidR="00154993" w:rsidRPr="00BD7E0C">
        <w:rPr>
          <w:szCs w:val="24"/>
          <w:vertAlign w:val="subscript"/>
          <w:lang w:val="en-US"/>
        </w:rPr>
        <w:t>4</w:t>
      </w:r>
      <w:r w:rsidR="00154993">
        <w:rPr>
          <w:szCs w:val="24"/>
          <w:lang w:val="en-US"/>
        </w:rPr>
        <w:t xml:space="preserve"> is 95% by volume</w:t>
      </w:r>
    </w:p>
    <w:p w14:paraId="400C177A" w14:textId="5687EA28" w:rsidR="00154993" w:rsidRDefault="00154993" w:rsidP="00307993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Wt. of H</w:t>
      </w:r>
      <w:r w:rsidRPr="00BD7E0C">
        <w:rPr>
          <w:szCs w:val="24"/>
          <w:vertAlign w:val="subscript"/>
          <w:lang w:val="en-US"/>
        </w:rPr>
        <w:t>2</w:t>
      </w:r>
      <w:r>
        <w:rPr>
          <w:szCs w:val="24"/>
          <w:lang w:val="en-US"/>
        </w:rPr>
        <w:t>SO</w:t>
      </w:r>
      <w:r w:rsidRPr="00BD7E0C">
        <w:rPr>
          <w:szCs w:val="24"/>
          <w:vertAlign w:val="subscript"/>
          <w:lang w:val="en-US"/>
        </w:rPr>
        <w:t>4</w:t>
      </w:r>
      <w:r>
        <w:rPr>
          <w:szCs w:val="24"/>
          <w:lang w:val="en-US"/>
        </w:rPr>
        <w:t xml:space="preserve"> = 95 g</w:t>
      </w:r>
    </w:p>
    <w:p w14:paraId="4EE58764" w14:textId="54F4D1C5" w:rsidR="00154993" w:rsidRDefault="00154993" w:rsidP="00307993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Vol of solution = 100 ml</w:t>
      </w:r>
    </w:p>
    <w:p w14:paraId="1ED7B984" w14:textId="26B32790" w:rsidR="00154993" w:rsidRDefault="00154993" w:rsidP="00307993">
      <w:pPr>
        <w:tabs>
          <w:tab w:val="left" w:pos="284"/>
        </w:tabs>
        <w:spacing w:after="0" w:line="240" w:lineRule="auto"/>
      </w:pPr>
      <w:r>
        <w:rPr>
          <w:szCs w:val="24"/>
          <w:lang w:val="en-US"/>
        </w:rPr>
        <w:t>Moles of H</w:t>
      </w:r>
      <w:r w:rsidRPr="00BD7E0C">
        <w:rPr>
          <w:szCs w:val="24"/>
          <w:vertAlign w:val="subscript"/>
          <w:lang w:val="en-US"/>
        </w:rPr>
        <w:t>2</w:t>
      </w:r>
      <w:r>
        <w:rPr>
          <w:szCs w:val="24"/>
          <w:lang w:val="en-US"/>
        </w:rPr>
        <w:t>SO</w:t>
      </w:r>
      <w:r w:rsidRPr="00BD7E0C">
        <w:rPr>
          <w:szCs w:val="24"/>
          <w:vertAlign w:val="subscript"/>
          <w:lang w:val="en-US"/>
        </w:rPr>
        <w:t>4</w:t>
      </w:r>
      <w:r>
        <w:rPr>
          <w:szCs w:val="24"/>
          <w:vertAlign w:val="subscript"/>
          <w:lang w:val="en-US"/>
        </w:rPr>
        <w:t xml:space="preserve"> </w:t>
      </w:r>
      <w:r w:rsidRPr="00154993">
        <w:rPr>
          <w:szCs w:val="24"/>
          <w:lang w:val="en-US"/>
        </w:rPr>
        <w:t xml:space="preserve">= </w:t>
      </w:r>
      <w:r w:rsidRPr="00983353">
        <w:rPr>
          <w:position w:val="-24"/>
        </w:rPr>
        <w:object w:dxaOrig="340" w:dyaOrig="620" w14:anchorId="01DA76A5">
          <v:shape id="_x0000_i1083" type="#_x0000_t75" style="width:17.5pt;height:31.2pt" o:ole="">
            <v:imagedata r:id="rId120" o:title=""/>
          </v:shape>
          <o:OLEObject Type="Embed" ProgID="Equation.DSMT4" ShapeID="_x0000_i1083" DrawAspect="Content" ObjectID="_1820499830" r:id="rId121"/>
        </w:object>
      </w:r>
      <w:r>
        <w:t xml:space="preserve">, and weight of solution </w:t>
      </w:r>
    </w:p>
    <w:p w14:paraId="4CCB1A0C" w14:textId="687D72F1" w:rsidR="00154993" w:rsidRDefault="00154993" w:rsidP="00307993">
      <w:pPr>
        <w:tabs>
          <w:tab w:val="left" w:pos="284"/>
        </w:tabs>
        <w:spacing w:after="0" w:line="240" w:lineRule="auto"/>
      </w:pPr>
      <w:r>
        <w:tab/>
      </w:r>
      <w:r>
        <w:tab/>
      </w:r>
      <w:r>
        <w:tab/>
        <w:t xml:space="preserve">= 100 </w:t>
      </w:r>
      <w:r>
        <w:sym w:font="Symbol" w:char="F0B4"/>
      </w:r>
      <w:r>
        <w:t xml:space="preserve"> 1.98 = 198 g</w:t>
      </w:r>
    </w:p>
    <w:p w14:paraId="2B293FB3" w14:textId="00975F70" w:rsidR="00154993" w:rsidRDefault="00EE2FF3" w:rsidP="00307993">
      <w:pPr>
        <w:tabs>
          <w:tab w:val="left" w:pos="284"/>
        </w:tabs>
        <w:spacing w:after="0" w:line="240" w:lineRule="auto"/>
      </w:pPr>
      <w:r>
        <w:t>Weight of water = 198 – 95 = 198 g</w:t>
      </w:r>
    </w:p>
    <w:p w14:paraId="3ECE04B5" w14:textId="0139B71D" w:rsidR="00EE2FF3" w:rsidRDefault="00EE2FF3" w:rsidP="00307993">
      <w:pPr>
        <w:tabs>
          <w:tab w:val="left" w:pos="284"/>
        </w:tabs>
        <w:spacing w:after="0" w:line="240" w:lineRule="auto"/>
      </w:pPr>
      <w:r>
        <w:t xml:space="preserve">Molality </w:t>
      </w:r>
      <w:r w:rsidR="00ED6DE9">
        <w:t>=</w:t>
      </w:r>
      <w:r w:rsidR="007B1F47">
        <w:t xml:space="preserve"> </w:t>
      </w:r>
      <w:r w:rsidR="007B1F47" w:rsidRPr="00983353">
        <w:rPr>
          <w:position w:val="-24"/>
        </w:rPr>
        <w:object w:dxaOrig="1760" w:dyaOrig="620" w14:anchorId="59B49EB7">
          <v:shape id="_x0000_i1084" type="#_x0000_t75" style="width:88.25pt;height:31.2pt" o:ole="">
            <v:imagedata r:id="rId122" o:title=""/>
          </v:shape>
          <o:OLEObject Type="Embed" ProgID="Equation.DSMT4" ShapeID="_x0000_i1084" DrawAspect="Content" ObjectID="_1820499831" r:id="rId123"/>
        </w:object>
      </w:r>
    </w:p>
    <w:p w14:paraId="02D1D0DE" w14:textId="7F2F64A2" w:rsidR="00307993" w:rsidRDefault="00707430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 xml:space="preserve">Hence molality of </w:t>
      </w:r>
      <w:r>
        <w:rPr>
          <w:szCs w:val="24"/>
          <w:lang w:val="en-US"/>
        </w:rPr>
        <w:t>H</w:t>
      </w:r>
      <w:r w:rsidRPr="00BD7E0C">
        <w:rPr>
          <w:szCs w:val="24"/>
          <w:vertAlign w:val="subscript"/>
          <w:lang w:val="en-US"/>
        </w:rPr>
        <w:t>2</w:t>
      </w:r>
      <w:r>
        <w:rPr>
          <w:szCs w:val="24"/>
          <w:lang w:val="en-US"/>
        </w:rPr>
        <w:t>SO</w:t>
      </w:r>
      <w:r w:rsidRPr="00BD7E0C">
        <w:rPr>
          <w:szCs w:val="24"/>
          <w:vertAlign w:val="subscript"/>
          <w:lang w:val="en-US"/>
        </w:rPr>
        <w:t>4</w:t>
      </w:r>
      <w:r>
        <w:rPr>
          <w:szCs w:val="24"/>
          <w:lang w:val="en-US"/>
        </w:rPr>
        <w:t xml:space="preserve"> solution is 9.412</w:t>
      </w:r>
    </w:p>
    <w:p w14:paraId="5E31384A" w14:textId="77777777" w:rsidR="0031230D" w:rsidRDefault="0031230D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21494E92" w14:textId="784FFB12" w:rsidR="0031230D" w:rsidRPr="00842A98" w:rsidRDefault="00842A98" w:rsidP="00842A98">
      <w:pPr>
        <w:tabs>
          <w:tab w:val="left" w:pos="426"/>
        </w:tabs>
        <w:spacing w:after="0" w:line="240" w:lineRule="auto"/>
        <w:rPr>
          <w:b/>
          <w:bCs/>
          <w:szCs w:val="24"/>
          <w:u w:val="single"/>
          <w:lang w:val="en-US"/>
        </w:rPr>
      </w:pPr>
      <w:r w:rsidRPr="00596BB3">
        <w:rPr>
          <w:b/>
          <w:bCs/>
          <w:szCs w:val="24"/>
          <w:highlight w:val="yellow"/>
          <w:u w:val="single"/>
          <w:lang w:val="en-US"/>
        </w:rPr>
        <w:t>MATCH TYPE</w:t>
      </w:r>
    </w:p>
    <w:p w14:paraId="35F6EEFF" w14:textId="3432788B" w:rsidR="00053D95" w:rsidRDefault="007378AC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34</w:t>
      </w:r>
      <w:r w:rsidR="00053D95">
        <w:rPr>
          <w:szCs w:val="24"/>
          <w:lang w:val="en-US"/>
        </w:rPr>
        <w:t>.</w:t>
      </w:r>
      <w:r w:rsidR="00842A98">
        <w:rPr>
          <w:szCs w:val="24"/>
          <w:lang w:val="en-US"/>
        </w:rPr>
        <w:t xml:space="preserve"> Match the following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1"/>
        <w:gridCol w:w="2300"/>
        <w:gridCol w:w="535"/>
        <w:gridCol w:w="2976"/>
      </w:tblGrid>
      <w:tr w:rsidR="00121C87" w:rsidRPr="009A4281" w14:paraId="11A10DE2" w14:textId="77777777" w:rsidTr="002943A8">
        <w:trPr>
          <w:trHeight w:val="253"/>
        </w:trPr>
        <w:tc>
          <w:tcPr>
            <w:tcW w:w="421" w:type="dxa"/>
          </w:tcPr>
          <w:p w14:paraId="77120135" w14:textId="77777777" w:rsidR="00121C87" w:rsidRPr="009A4281" w:rsidRDefault="00121C87" w:rsidP="00844479">
            <w:pPr>
              <w:jc w:val="center"/>
              <w:rPr>
                <w:b/>
                <w:bCs/>
                <w:szCs w:val="24"/>
                <w:lang w:val="en-US"/>
              </w:rPr>
            </w:pPr>
          </w:p>
        </w:tc>
        <w:tc>
          <w:tcPr>
            <w:tcW w:w="2300" w:type="dxa"/>
          </w:tcPr>
          <w:p w14:paraId="4811F3B6" w14:textId="7DAA4D42" w:rsidR="00121C87" w:rsidRPr="009A4281" w:rsidRDefault="00121C87" w:rsidP="00844479">
            <w:pPr>
              <w:jc w:val="center"/>
              <w:rPr>
                <w:b/>
                <w:bCs/>
                <w:szCs w:val="24"/>
                <w:lang w:val="en-US"/>
              </w:rPr>
            </w:pPr>
            <w:r>
              <w:rPr>
                <w:b/>
                <w:bCs/>
                <w:szCs w:val="24"/>
                <w:lang w:val="en-US"/>
              </w:rPr>
              <w:t xml:space="preserve">List </w:t>
            </w:r>
            <w:r w:rsidRPr="009A4281">
              <w:rPr>
                <w:b/>
                <w:bCs/>
                <w:szCs w:val="24"/>
                <w:lang w:val="en-US"/>
              </w:rPr>
              <w:t xml:space="preserve"> I</w:t>
            </w:r>
          </w:p>
        </w:tc>
        <w:tc>
          <w:tcPr>
            <w:tcW w:w="535" w:type="dxa"/>
          </w:tcPr>
          <w:p w14:paraId="275F47A6" w14:textId="77777777" w:rsidR="00121C87" w:rsidRPr="009A4281" w:rsidRDefault="00121C87" w:rsidP="00844479">
            <w:pPr>
              <w:jc w:val="center"/>
              <w:rPr>
                <w:b/>
                <w:bCs/>
                <w:szCs w:val="24"/>
                <w:lang w:val="en-US"/>
              </w:rPr>
            </w:pPr>
          </w:p>
        </w:tc>
        <w:tc>
          <w:tcPr>
            <w:tcW w:w="2976" w:type="dxa"/>
          </w:tcPr>
          <w:p w14:paraId="73BF6C0C" w14:textId="0548723E" w:rsidR="00121C87" w:rsidRPr="009A4281" w:rsidRDefault="00121C87" w:rsidP="00844479">
            <w:pPr>
              <w:jc w:val="center"/>
              <w:rPr>
                <w:b/>
                <w:bCs/>
                <w:szCs w:val="24"/>
                <w:lang w:val="en-US"/>
              </w:rPr>
            </w:pPr>
            <w:r>
              <w:rPr>
                <w:b/>
                <w:bCs/>
                <w:szCs w:val="24"/>
                <w:lang w:val="en-US"/>
              </w:rPr>
              <w:t xml:space="preserve">List </w:t>
            </w:r>
            <w:r w:rsidRPr="009A4281">
              <w:rPr>
                <w:b/>
                <w:bCs/>
                <w:szCs w:val="24"/>
                <w:lang w:val="en-US"/>
              </w:rPr>
              <w:t xml:space="preserve"> II</w:t>
            </w:r>
          </w:p>
        </w:tc>
      </w:tr>
      <w:tr w:rsidR="00121C87" w:rsidRPr="009A4281" w14:paraId="1269F898" w14:textId="77777777" w:rsidTr="002943A8">
        <w:trPr>
          <w:trHeight w:val="253"/>
        </w:trPr>
        <w:tc>
          <w:tcPr>
            <w:tcW w:w="421" w:type="dxa"/>
          </w:tcPr>
          <w:p w14:paraId="139C390C" w14:textId="3B97F43B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A</w:t>
            </w:r>
          </w:p>
        </w:tc>
        <w:tc>
          <w:tcPr>
            <w:tcW w:w="2300" w:type="dxa"/>
          </w:tcPr>
          <w:p w14:paraId="6A9E64F3" w14:textId="685EBBED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Gaseous solution</w:t>
            </w:r>
          </w:p>
        </w:tc>
        <w:tc>
          <w:tcPr>
            <w:tcW w:w="535" w:type="dxa"/>
          </w:tcPr>
          <w:p w14:paraId="47E538EC" w14:textId="2B25186C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1</w:t>
            </w:r>
          </w:p>
        </w:tc>
        <w:tc>
          <w:tcPr>
            <w:tcW w:w="2976" w:type="dxa"/>
          </w:tcPr>
          <w:p w14:paraId="5993B3EA" w14:textId="129E523D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German silver</w:t>
            </w:r>
          </w:p>
        </w:tc>
      </w:tr>
      <w:tr w:rsidR="00121C87" w:rsidRPr="009A4281" w14:paraId="21DFAF17" w14:textId="77777777" w:rsidTr="002943A8">
        <w:trPr>
          <w:trHeight w:val="243"/>
        </w:trPr>
        <w:tc>
          <w:tcPr>
            <w:tcW w:w="421" w:type="dxa"/>
          </w:tcPr>
          <w:p w14:paraId="5BC347FD" w14:textId="4F815C17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B</w:t>
            </w:r>
          </w:p>
        </w:tc>
        <w:tc>
          <w:tcPr>
            <w:tcW w:w="2300" w:type="dxa"/>
          </w:tcPr>
          <w:p w14:paraId="067297DE" w14:textId="61D3597C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Liquid solution</w:t>
            </w:r>
          </w:p>
        </w:tc>
        <w:tc>
          <w:tcPr>
            <w:tcW w:w="535" w:type="dxa"/>
          </w:tcPr>
          <w:p w14:paraId="16840A36" w14:textId="4926A580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2</w:t>
            </w:r>
          </w:p>
        </w:tc>
        <w:tc>
          <w:tcPr>
            <w:tcW w:w="2976" w:type="dxa"/>
          </w:tcPr>
          <w:p w14:paraId="7538DF69" w14:textId="60F511B8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Milk</w:t>
            </w:r>
          </w:p>
        </w:tc>
      </w:tr>
      <w:tr w:rsidR="00121C87" w:rsidRPr="009A4281" w14:paraId="4041581F" w14:textId="77777777" w:rsidTr="002943A8">
        <w:trPr>
          <w:trHeight w:val="253"/>
        </w:trPr>
        <w:tc>
          <w:tcPr>
            <w:tcW w:w="421" w:type="dxa"/>
          </w:tcPr>
          <w:p w14:paraId="35A374EC" w14:textId="30B6C456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C</w:t>
            </w:r>
          </w:p>
        </w:tc>
        <w:tc>
          <w:tcPr>
            <w:tcW w:w="2300" w:type="dxa"/>
          </w:tcPr>
          <w:p w14:paraId="1D4CC738" w14:textId="3711D205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Solid solution</w:t>
            </w:r>
          </w:p>
        </w:tc>
        <w:tc>
          <w:tcPr>
            <w:tcW w:w="535" w:type="dxa"/>
          </w:tcPr>
          <w:p w14:paraId="26E7E23A" w14:textId="6AA7F72A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3</w:t>
            </w:r>
          </w:p>
        </w:tc>
        <w:tc>
          <w:tcPr>
            <w:tcW w:w="2976" w:type="dxa"/>
          </w:tcPr>
          <w:p w14:paraId="25837C39" w14:textId="07D16A53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Sand in water</w:t>
            </w:r>
          </w:p>
        </w:tc>
      </w:tr>
      <w:tr w:rsidR="00121C87" w:rsidRPr="009A4281" w14:paraId="5797AC3B" w14:textId="77777777" w:rsidTr="002943A8">
        <w:trPr>
          <w:trHeight w:val="253"/>
        </w:trPr>
        <w:tc>
          <w:tcPr>
            <w:tcW w:w="421" w:type="dxa"/>
          </w:tcPr>
          <w:p w14:paraId="7B0CD996" w14:textId="6E96D2E2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D</w:t>
            </w:r>
          </w:p>
        </w:tc>
        <w:tc>
          <w:tcPr>
            <w:tcW w:w="2300" w:type="dxa"/>
          </w:tcPr>
          <w:p w14:paraId="25DE66B2" w14:textId="063A7FBB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Colloidal solution</w:t>
            </w:r>
          </w:p>
        </w:tc>
        <w:tc>
          <w:tcPr>
            <w:tcW w:w="535" w:type="dxa"/>
          </w:tcPr>
          <w:p w14:paraId="0088EEE6" w14:textId="48C1F407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4</w:t>
            </w:r>
          </w:p>
        </w:tc>
        <w:tc>
          <w:tcPr>
            <w:tcW w:w="2976" w:type="dxa"/>
          </w:tcPr>
          <w:p w14:paraId="60166E70" w14:textId="7B41236B" w:rsidR="00121C87" w:rsidRPr="009A4281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Aqueous Alcoholic solution</w:t>
            </w:r>
          </w:p>
        </w:tc>
      </w:tr>
      <w:tr w:rsidR="00121C87" w:rsidRPr="009A4281" w14:paraId="05ED3296" w14:textId="77777777" w:rsidTr="002943A8">
        <w:trPr>
          <w:trHeight w:val="253"/>
        </w:trPr>
        <w:tc>
          <w:tcPr>
            <w:tcW w:w="421" w:type="dxa"/>
          </w:tcPr>
          <w:p w14:paraId="5720A0C2" w14:textId="77777777" w:rsidR="00121C87" w:rsidRDefault="00121C87" w:rsidP="00844479">
            <w:pPr>
              <w:rPr>
                <w:szCs w:val="24"/>
                <w:lang w:val="en-US"/>
              </w:rPr>
            </w:pPr>
          </w:p>
        </w:tc>
        <w:tc>
          <w:tcPr>
            <w:tcW w:w="2300" w:type="dxa"/>
          </w:tcPr>
          <w:p w14:paraId="19C406EC" w14:textId="77777777" w:rsidR="00121C87" w:rsidRDefault="00121C87" w:rsidP="00844479">
            <w:pPr>
              <w:rPr>
                <w:szCs w:val="24"/>
                <w:lang w:val="en-US"/>
              </w:rPr>
            </w:pPr>
          </w:p>
        </w:tc>
        <w:tc>
          <w:tcPr>
            <w:tcW w:w="535" w:type="dxa"/>
          </w:tcPr>
          <w:p w14:paraId="104A5A6A" w14:textId="77BA6142" w:rsidR="00121C87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5</w:t>
            </w:r>
          </w:p>
        </w:tc>
        <w:tc>
          <w:tcPr>
            <w:tcW w:w="2976" w:type="dxa"/>
          </w:tcPr>
          <w:p w14:paraId="0F7B3D59" w14:textId="4E39012F" w:rsidR="00121C87" w:rsidRDefault="00121C87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Air</w:t>
            </w:r>
          </w:p>
        </w:tc>
      </w:tr>
    </w:tbl>
    <w:p w14:paraId="09F3AE3F" w14:textId="77777777" w:rsidR="008155C1" w:rsidRDefault="008155C1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6"/>
        <w:gridCol w:w="390"/>
        <w:gridCol w:w="377"/>
        <w:gridCol w:w="377"/>
        <w:gridCol w:w="390"/>
      </w:tblGrid>
      <w:tr w:rsidR="008155C1" w14:paraId="18ABDC73" w14:textId="77777777" w:rsidTr="000875A5">
        <w:trPr>
          <w:trHeight w:val="226"/>
        </w:trPr>
        <w:tc>
          <w:tcPr>
            <w:tcW w:w="253" w:type="dxa"/>
          </w:tcPr>
          <w:p w14:paraId="072F17EB" w14:textId="77777777" w:rsidR="008155C1" w:rsidRDefault="008155C1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</w:p>
        </w:tc>
        <w:tc>
          <w:tcPr>
            <w:tcW w:w="376" w:type="dxa"/>
          </w:tcPr>
          <w:p w14:paraId="34B54014" w14:textId="5AADE2BD" w:rsidR="008155C1" w:rsidRDefault="008155C1" w:rsidP="008155C1">
            <w:pPr>
              <w:tabs>
                <w:tab w:val="left" w:pos="284"/>
              </w:tabs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A</w:t>
            </w:r>
          </w:p>
        </w:tc>
        <w:tc>
          <w:tcPr>
            <w:tcW w:w="280" w:type="dxa"/>
          </w:tcPr>
          <w:p w14:paraId="28681177" w14:textId="5BE0582E" w:rsidR="008155C1" w:rsidRDefault="008155C1" w:rsidP="008155C1">
            <w:pPr>
              <w:tabs>
                <w:tab w:val="left" w:pos="284"/>
              </w:tabs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B</w:t>
            </w:r>
          </w:p>
        </w:tc>
        <w:tc>
          <w:tcPr>
            <w:tcW w:w="280" w:type="dxa"/>
          </w:tcPr>
          <w:p w14:paraId="3B72BFAC" w14:textId="48A3CFA7" w:rsidR="008155C1" w:rsidRDefault="008155C1" w:rsidP="008155C1">
            <w:pPr>
              <w:tabs>
                <w:tab w:val="left" w:pos="284"/>
              </w:tabs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C</w:t>
            </w:r>
          </w:p>
        </w:tc>
        <w:tc>
          <w:tcPr>
            <w:tcW w:w="280" w:type="dxa"/>
          </w:tcPr>
          <w:p w14:paraId="3C30013A" w14:textId="4F620592" w:rsidR="008155C1" w:rsidRDefault="008155C1" w:rsidP="008155C1">
            <w:pPr>
              <w:tabs>
                <w:tab w:val="left" w:pos="284"/>
              </w:tabs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D</w:t>
            </w:r>
          </w:p>
        </w:tc>
      </w:tr>
      <w:tr w:rsidR="008155C1" w14:paraId="4F9FE1F4" w14:textId="77777777" w:rsidTr="000875A5">
        <w:trPr>
          <w:trHeight w:val="226"/>
        </w:trPr>
        <w:tc>
          <w:tcPr>
            <w:tcW w:w="253" w:type="dxa"/>
          </w:tcPr>
          <w:p w14:paraId="257DC676" w14:textId="6D03437D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a)</w:t>
            </w:r>
          </w:p>
        </w:tc>
        <w:tc>
          <w:tcPr>
            <w:tcW w:w="376" w:type="dxa"/>
          </w:tcPr>
          <w:p w14:paraId="65335D3B" w14:textId="362E6E04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5</w:t>
            </w:r>
          </w:p>
        </w:tc>
        <w:tc>
          <w:tcPr>
            <w:tcW w:w="280" w:type="dxa"/>
          </w:tcPr>
          <w:p w14:paraId="7E8C7B65" w14:textId="2E3F6CBE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4</w:t>
            </w:r>
          </w:p>
        </w:tc>
        <w:tc>
          <w:tcPr>
            <w:tcW w:w="280" w:type="dxa"/>
          </w:tcPr>
          <w:p w14:paraId="6E66BF29" w14:textId="523B6DF8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1</w:t>
            </w:r>
          </w:p>
        </w:tc>
        <w:tc>
          <w:tcPr>
            <w:tcW w:w="280" w:type="dxa"/>
          </w:tcPr>
          <w:p w14:paraId="76C07044" w14:textId="4CF69EBB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2</w:t>
            </w:r>
          </w:p>
        </w:tc>
      </w:tr>
      <w:tr w:rsidR="008155C1" w14:paraId="6DDA5854" w14:textId="77777777" w:rsidTr="000875A5">
        <w:trPr>
          <w:trHeight w:val="226"/>
        </w:trPr>
        <w:tc>
          <w:tcPr>
            <w:tcW w:w="253" w:type="dxa"/>
          </w:tcPr>
          <w:p w14:paraId="153D43F9" w14:textId="24914F88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b)</w:t>
            </w:r>
          </w:p>
        </w:tc>
        <w:tc>
          <w:tcPr>
            <w:tcW w:w="376" w:type="dxa"/>
          </w:tcPr>
          <w:p w14:paraId="6A656D83" w14:textId="2C344B65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1</w:t>
            </w:r>
          </w:p>
        </w:tc>
        <w:tc>
          <w:tcPr>
            <w:tcW w:w="280" w:type="dxa"/>
          </w:tcPr>
          <w:p w14:paraId="5027346C" w14:textId="6D3D24E6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3</w:t>
            </w:r>
          </w:p>
        </w:tc>
        <w:tc>
          <w:tcPr>
            <w:tcW w:w="280" w:type="dxa"/>
          </w:tcPr>
          <w:p w14:paraId="0B12FA6A" w14:textId="5DBD8922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2</w:t>
            </w:r>
          </w:p>
        </w:tc>
        <w:tc>
          <w:tcPr>
            <w:tcW w:w="280" w:type="dxa"/>
          </w:tcPr>
          <w:p w14:paraId="721D6C8D" w14:textId="4B42C7AD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5</w:t>
            </w:r>
          </w:p>
        </w:tc>
      </w:tr>
      <w:tr w:rsidR="008155C1" w14:paraId="53EA0F75" w14:textId="77777777" w:rsidTr="000875A5">
        <w:trPr>
          <w:trHeight w:val="226"/>
        </w:trPr>
        <w:tc>
          <w:tcPr>
            <w:tcW w:w="253" w:type="dxa"/>
          </w:tcPr>
          <w:p w14:paraId="588017F0" w14:textId="4F864466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c)</w:t>
            </w:r>
          </w:p>
        </w:tc>
        <w:tc>
          <w:tcPr>
            <w:tcW w:w="376" w:type="dxa"/>
          </w:tcPr>
          <w:p w14:paraId="452345E0" w14:textId="5BF30805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4</w:t>
            </w:r>
          </w:p>
        </w:tc>
        <w:tc>
          <w:tcPr>
            <w:tcW w:w="280" w:type="dxa"/>
          </w:tcPr>
          <w:p w14:paraId="753C8D98" w14:textId="15878F4C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2</w:t>
            </w:r>
          </w:p>
        </w:tc>
        <w:tc>
          <w:tcPr>
            <w:tcW w:w="280" w:type="dxa"/>
          </w:tcPr>
          <w:p w14:paraId="2F10FDA6" w14:textId="0C91042B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5</w:t>
            </w:r>
          </w:p>
        </w:tc>
        <w:tc>
          <w:tcPr>
            <w:tcW w:w="280" w:type="dxa"/>
          </w:tcPr>
          <w:p w14:paraId="39DFA5D8" w14:textId="3259A9E2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1</w:t>
            </w:r>
          </w:p>
        </w:tc>
      </w:tr>
      <w:tr w:rsidR="008155C1" w14:paraId="6B23E24F" w14:textId="77777777" w:rsidTr="000875A5">
        <w:trPr>
          <w:trHeight w:val="226"/>
        </w:trPr>
        <w:tc>
          <w:tcPr>
            <w:tcW w:w="253" w:type="dxa"/>
          </w:tcPr>
          <w:p w14:paraId="2A554BAD" w14:textId="7068C5F6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d)</w:t>
            </w:r>
          </w:p>
        </w:tc>
        <w:tc>
          <w:tcPr>
            <w:tcW w:w="376" w:type="dxa"/>
          </w:tcPr>
          <w:p w14:paraId="2544E76B" w14:textId="34D708C9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2</w:t>
            </w:r>
          </w:p>
        </w:tc>
        <w:tc>
          <w:tcPr>
            <w:tcW w:w="280" w:type="dxa"/>
          </w:tcPr>
          <w:p w14:paraId="5F6EB6DB" w14:textId="3878DE03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3</w:t>
            </w:r>
          </w:p>
        </w:tc>
        <w:tc>
          <w:tcPr>
            <w:tcW w:w="280" w:type="dxa"/>
          </w:tcPr>
          <w:p w14:paraId="3569D83C" w14:textId="0FE9EE83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1</w:t>
            </w:r>
          </w:p>
        </w:tc>
        <w:tc>
          <w:tcPr>
            <w:tcW w:w="280" w:type="dxa"/>
          </w:tcPr>
          <w:p w14:paraId="3899461F" w14:textId="1C6FCDC4" w:rsidR="008155C1" w:rsidRDefault="000875A5" w:rsidP="00480CC2">
            <w:pPr>
              <w:tabs>
                <w:tab w:val="left" w:pos="284"/>
              </w:tabs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4</w:t>
            </w:r>
          </w:p>
        </w:tc>
      </w:tr>
    </w:tbl>
    <w:p w14:paraId="2F5FC8DE" w14:textId="6DB3132E" w:rsidR="00842A98" w:rsidRDefault="00842A98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09983F26" w14:textId="6A50F32D" w:rsidR="00053D95" w:rsidRPr="004F4570" w:rsidRDefault="00053D95" w:rsidP="00053D9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0839D2">
        <w:rPr>
          <w:b/>
          <w:szCs w:val="24"/>
          <w:lang w:val="en-US"/>
        </w:rPr>
        <w:t>a</w:t>
      </w:r>
    </w:p>
    <w:p w14:paraId="30DB3AA0" w14:textId="5B45536A" w:rsidR="000839D2" w:rsidRDefault="00053D95" w:rsidP="00053D9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0839D2">
        <w:rPr>
          <w:b/>
          <w:bCs/>
          <w:szCs w:val="24"/>
          <w:lang w:val="en-US"/>
        </w:rPr>
        <w:t xml:space="preserve"> </w:t>
      </w:r>
      <w:r w:rsidR="000839D2" w:rsidRPr="00D9739D">
        <w:rPr>
          <w:bCs/>
          <w:szCs w:val="24"/>
          <w:lang w:val="en-US"/>
        </w:rPr>
        <w:t>Based on physical state of solute and solvent.</w:t>
      </w:r>
    </w:p>
    <w:p w14:paraId="2CC454CA" w14:textId="77777777" w:rsidR="00053D95" w:rsidRDefault="00053D95" w:rsidP="00053D9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528DF55C" w14:textId="77777777" w:rsidR="0027607C" w:rsidRDefault="0027607C" w:rsidP="00053D9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02F583D5" w14:textId="5496D5A1" w:rsidR="00053D95" w:rsidRDefault="00053D95" w:rsidP="00053D9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b/>
          <w:bCs/>
          <w:szCs w:val="24"/>
          <w:lang w:val="en-US"/>
        </w:rPr>
        <w:t>3</w:t>
      </w:r>
      <w:r w:rsidR="004D7DB8">
        <w:rPr>
          <w:b/>
          <w:bCs/>
          <w:szCs w:val="24"/>
          <w:lang w:val="en-US"/>
        </w:rPr>
        <w:t>5</w:t>
      </w:r>
      <w:r>
        <w:rPr>
          <w:b/>
          <w:bCs/>
          <w:szCs w:val="24"/>
          <w:lang w:val="en-US"/>
        </w:rPr>
        <w:t>.</w:t>
      </w:r>
      <w:r w:rsidR="00937C07">
        <w:rPr>
          <w:b/>
          <w:bCs/>
          <w:szCs w:val="24"/>
          <w:lang w:val="en-US"/>
        </w:rPr>
        <w:t xml:space="preserve"> </w:t>
      </w:r>
      <w:r w:rsidR="0027607C">
        <w:rPr>
          <w:szCs w:val="24"/>
          <w:lang w:val="en-US"/>
        </w:rPr>
        <w:t>Match the followi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1"/>
        <w:gridCol w:w="2300"/>
        <w:gridCol w:w="535"/>
        <w:gridCol w:w="2976"/>
      </w:tblGrid>
      <w:tr w:rsidR="002660DD" w:rsidRPr="009A4281" w14:paraId="4F06BD26" w14:textId="77777777" w:rsidTr="00844479">
        <w:trPr>
          <w:trHeight w:val="253"/>
        </w:trPr>
        <w:tc>
          <w:tcPr>
            <w:tcW w:w="421" w:type="dxa"/>
          </w:tcPr>
          <w:p w14:paraId="306CA0EE" w14:textId="77777777" w:rsidR="002660DD" w:rsidRPr="009A4281" w:rsidRDefault="002660DD" w:rsidP="00844479">
            <w:pPr>
              <w:jc w:val="center"/>
              <w:rPr>
                <w:b/>
                <w:bCs/>
                <w:szCs w:val="24"/>
                <w:lang w:val="en-US"/>
              </w:rPr>
            </w:pPr>
          </w:p>
        </w:tc>
        <w:tc>
          <w:tcPr>
            <w:tcW w:w="2300" w:type="dxa"/>
          </w:tcPr>
          <w:p w14:paraId="5266898D" w14:textId="25B32316" w:rsidR="002660DD" w:rsidRPr="009A4281" w:rsidRDefault="002660DD" w:rsidP="00844479">
            <w:pPr>
              <w:jc w:val="center"/>
              <w:rPr>
                <w:b/>
                <w:bCs/>
                <w:szCs w:val="24"/>
                <w:lang w:val="en-US"/>
              </w:rPr>
            </w:pPr>
            <w:r>
              <w:rPr>
                <w:b/>
                <w:bCs/>
                <w:szCs w:val="24"/>
                <w:lang w:val="en-US"/>
              </w:rPr>
              <w:t xml:space="preserve">Column </w:t>
            </w:r>
            <w:r w:rsidRPr="009A4281">
              <w:rPr>
                <w:b/>
                <w:bCs/>
                <w:szCs w:val="24"/>
                <w:lang w:val="en-US"/>
              </w:rPr>
              <w:t xml:space="preserve"> I</w:t>
            </w:r>
          </w:p>
        </w:tc>
        <w:tc>
          <w:tcPr>
            <w:tcW w:w="535" w:type="dxa"/>
          </w:tcPr>
          <w:p w14:paraId="42B7D4D1" w14:textId="77777777" w:rsidR="002660DD" w:rsidRPr="009A4281" w:rsidRDefault="002660DD" w:rsidP="00844479">
            <w:pPr>
              <w:jc w:val="center"/>
              <w:rPr>
                <w:b/>
                <w:bCs/>
                <w:szCs w:val="24"/>
                <w:lang w:val="en-US"/>
              </w:rPr>
            </w:pPr>
          </w:p>
        </w:tc>
        <w:tc>
          <w:tcPr>
            <w:tcW w:w="2976" w:type="dxa"/>
          </w:tcPr>
          <w:p w14:paraId="216C33AA" w14:textId="154DF136" w:rsidR="002660DD" w:rsidRPr="009A4281" w:rsidRDefault="002660DD" w:rsidP="00844479">
            <w:pPr>
              <w:jc w:val="center"/>
              <w:rPr>
                <w:b/>
                <w:bCs/>
                <w:szCs w:val="24"/>
                <w:lang w:val="en-US"/>
              </w:rPr>
            </w:pPr>
            <w:r>
              <w:rPr>
                <w:b/>
                <w:bCs/>
                <w:szCs w:val="24"/>
                <w:lang w:val="en-US"/>
              </w:rPr>
              <w:t>Column</w:t>
            </w:r>
            <w:r w:rsidRPr="009A4281">
              <w:rPr>
                <w:b/>
                <w:bCs/>
                <w:szCs w:val="24"/>
                <w:lang w:val="en-US"/>
              </w:rPr>
              <w:t xml:space="preserve"> II</w:t>
            </w:r>
          </w:p>
        </w:tc>
      </w:tr>
      <w:tr w:rsidR="002660DD" w:rsidRPr="009A4281" w14:paraId="573DFA6B" w14:textId="77777777" w:rsidTr="00844479">
        <w:trPr>
          <w:trHeight w:val="253"/>
        </w:trPr>
        <w:tc>
          <w:tcPr>
            <w:tcW w:w="421" w:type="dxa"/>
          </w:tcPr>
          <w:p w14:paraId="50934414" w14:textId="77777777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A</w:t>
            </w:r>
          </w:p>
        </w:tc>
        <w:tc>
          <w:tcPr>
            <w:tcW w:w="2300" w:type="dxa"/>
          </w:tcPr>
          <w:p w14:paraId="3CA794F9" w14:textId="1E25B443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t>Mass percentage</w:t>
            </w:r>
          </w:p>
        </w:tc>
        <w:tc>
          <w:tcPr>
            <w:tcW w:w="535" w:type="dxa"/>
          </w:tcPr>
          <w:p w14:paraId="040AE8E8" w14:textId="77777777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1</w:t>
            </w:r>
          </w:p>
        </w:tc>
        <w:tc>
          <w:tcPr>
            <w:tcW w:w="2976" w:type="dxa"/>
          </w:tcPr>
          <w:p w14:paraId="3195B498" w14:textId="546947FD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t>Medicine and pharmacy</w:t>
            </w:r>
          </w:p>
        </w:tc>
      </w:tr>
      <w:tr w:rsidR="002660DD" w:rsidRPr="009A4281" w14:paraId="323CF512" w14:textId="77777777" w:rsidTr="00844479">
        <w:trPr>
          <w:trHeight w:val="243"/>
        </w:trPr>
        <w:tc>
          <w:tcPr>
            <w:tcW w:w="421" w:type="dxa"/>
          </w:tcPr>
          <w:p w14:paraId="7FBCB47B" w14:textId="77777777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B</w:t>
            </w:r>
          </w:p>
        </w:tc>
        <w:tc>
          <w:tcPr>
            <w:tcW w:w="2300" w:type="dxa"/>
          </w:tcPr>
          <w:p w14:paraId="0564DC2E" w14:textId="556D188F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t>Mass by volume</w:t>
            </w:r>
          </w:p>
        </w:tc>
        <w:tc>
          <w:tcPr>
            <w:tcW w:w="535" w:type="dxa"/>
          </w:tcPr>
          <w:p w14:paraId="095F902E" w14:textId="77777777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2</w:t>
            </w:r>
          </w:p>
        </w:tc>
        <w:tc>
          <w:tcPr>
            <w:tcW w:w="2976" w:type="dxa"/>
          </w:tcPr>
          <w:p w14:paraId="322AE26B" w14:textId="2ECD639D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t>Concentration of pollutants in water</w:t>
            </w:r>
          </w:p>
        </w:tc>
      </w:tr>
      <w:tr w:rsidR="002660DD" w:rsidRPr="009A4281" w14:paraId="4A62A8DB" w14:textId="77777777" w:rsidTr="00844479">
        <w:trPr>
          <w:trHeight w:val="253"/>
        </w:trPr>
        <w:tc>
          <w:tcPr>
            <w:tcW w:w="421" w:type="dxa"/>
          </w:tcPr>
          <w:p w14:paraId="679270FA" w14:textId="77777777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C</w:t>
            </w:r>
          </w:p>
        </w:tc>
        <w:tc>
          <w:tcPr>
            <w:tcW w:w="2300" w:type="dxa"/>
          </w:tcPr>
          <w:p w14:paraId="780524EC" w14:textId="7FB4B5AB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t>ppm</w:t>
            </w:r>
          </w:p>
        </w:tc>
        <w:tc>
          <w:tcPr>
            <w:tcW w:w="535" w:type="dxa"/>
          </w:tcPr>
          <w:p w14:paraId="78666678" w14:textId="77777777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3</w:t>
            </w:r>
          </w:p>
        </w:tc>
        <w:tc>
          <w:tcPr>
            <w:tcW w:w="2976" w:type="dxa"/>
          </w:tcPr>
          <w:p w14:paraId="0B7609CD" w14:textId="117E295B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t>Industrial chemical application</w:t>
            </w:r>
          </w:p>
        </w:tc>
      </w:tr>
      <w:tr w:rsidR="002660DD" w:rsidRPr="009A4281" w14:paraId="21B20013" w14:textId="77777777" w:rsidTr="00844479">
        <w:trPr>
          <w:trHeight w:val="253"/>
        </w:trPr>
        <w:tc>
          <w:tcPr>
            <w:tcW w:w="421" w:type="dxa"/>
          </w:tcPr>
          <w:p w14:paraId="45F4B9EB" w14:textId="77777777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D</w:t>
            </w:r>
          </w:p>
        </w:tc>
        <w:tc>
          <w:tcPr>
            <w:tcW w:w="2300" w:type="dxa"/>
          </w:tcPr>
          <w:p w14:paraId="588D3679" w14:textId="6A4C6008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t>Volume percentage</w:t>
            </w:r>
          </w:p>
        </w:tc>
        <w:tc>
          <w:tcPr>
            <w:tcW w:w="535" w:type="dxa"/>
          </w:tcPr>
          <w:p w14:paraId="3C6FB273" w14:textId="77777777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4</w:t>
            </w:r>
          </w:p>
        </w:tc>
        <w:tc>
          <w:tcPr>
            <w:tcW w:w="2976" w:type="dxa"/>
          </w:tcPr>
          <w:p w14:paraId="241DAE3C" w14:textId="6E9EC426" w:rsidR="002660DD" w:rsidRPr="009A4281" w:rsidRDefault="002660DD" w:rsidP="00844479">
            <w:pPr>
              <w:rPr>
                <w:szCs w:val="24"/>
                <w:lang w:val="en-US"/>
              </w:rPr>
            </w:pPr>
            <w:r>
              <w:t>Liquid solutions</w:t>
            </w:r>
          </w:p>
        </w:tc>
      </w:tr>
    </w:tbl>
    <w:p w14:paraId="0BCB062B" w14:textId="6AEC14A2" w:rsidR="00350C11" w:rsidRDefault="00350C11" w:rsidP="00053D95">
      <w:pPr>
        <w:tabs>
          <w:tab w:val="left" w:pos="284"/>
        </w:tabs>
        <w:spacing w:after="0" w:line="240" w:lineRule="auto"/>
      </w:pPr>
      <w:r>
        <w:lastRenderedPageBreak/>
        <w:t xml:space="preserve">a) A – (q), B – (p), C – (s), D – (r) </w:t>
      </w:r>
    </w:p>
    <w:p w14:paraId="790426DA" w14:textId="77777777" w:rsidR="00350C11" w:rsidRDefault="00350C11" w:rsidP="00053D95">
      <w:pPr>
        <w:tabs>
          <w:tab w:val="left" w:pos="284"/>
        </w:tabs>
        <w:spacing w:after="0" w:line="240" w:lineRule="auto"/>
      </w:pPr>
      <w:r>
        <w:t xml:space="preserve">b) A – (s), B – (r), C – (p), D – (q) </w:t>
      </w:r>
    </w:p>
    <w:p w14:paraId="4622BE5E" w14:textId="77777777" w:rsidR="00350C11" w:rsidRDefault="00350C11" w:rsidP="00053D95">
      <w:pPr>
        <w:tabs>
          <w:tab w:val="left" w:pos="284"/>
        </w:tabs>
        <w:spacing w:after="0" w:line="240" w:lineRule="auto"/>
      </w:pPr>
      <w:r>
        <w:t xml:space="preserve">c) A – (r), B – (q), C – (s), D – (p) </w:t>
      </w:r>
    </w:p>
    <w:p w14:paraId="54ABA24C" w14:textId="3DEDE80D" w:rsidR="002660DD" w:rsidRDefault="00350C11" w:rsidP="00053D9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>
        <w:t>d) A – (r), B – (p), C – (q), D – (s)</w:t>
      </w:r>
    </w:p>
    <w:p w14:paraId="1A91C5C3" w14:textId="7CDDBB50" w:rsidR="00053D95" w:rsidRPr="004F4570" w:rsidRDefault="00053D95" w:rsidP="00053D9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D93640">
        <w:rPr>
          <w:b/>
          <w:szCs w:val="24"/>
          <w:lang w:val="en-US"/>
        </w:rPr>
        <w:t>d</w:t>
      </w:r>
    </w:p>
    <w:p w14:paraId="655C77EB" w14:textId="4FC51BD8" w:rsidR="00053D95" w:rsidRDefault="00053D95" w:rsidP="00053D9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D93640">
        <w:rPr>
          <w:b/>
          <w:bCs/>
          <w:szCs w:val="24"/>
          <w:lang w:val="en-US"/>
        </w:rPr>
        <w:t xml:space="preserve"> </w:t>
      </w:r>
      <w:r w:rsidR="00D93640" w:rsidRPr="00991A1A">
        <w:rPr>
          <w:bCs/>
          <w:szCs w:val="24"/>
          <w:lang w:val="en-US"/>
        </w:rPr>
        <w:t xml:space="preserve">Conceptual </w:t>
      </w:r>
    </w:p>
    <w:p w14:paraId="1FCF2992" w14:textId="77777777" w:rsidR="00053D95" w:rsidRDefault="00053D95" w:rsidP="00053D95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014EA3BC" w14:textId="77777777" w:rsidR="002E24A5" w:rsidRDefault="002E24A5" w:rsidP="00053D95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29A2F794" w14:textId="426E3CC7" w:rsidR="00A24119" w:rsidRDefault="002E24A5" w:rsidP="00A24119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rPr>
          <w:szCs w:val="24"/>
          <w:lang w:val="en-US"/>
        </w:rPr>
        <w:t>3</w:t>
      </w:r>
      <w:r w:rsidR="004D7DB8">
        <w:rPr>
          <w:szCs w:val="24"/>
          <w:lang w:val="en-US"/>
        </w:rPr>
        <w:t>6</w:t>
      </w:r>
      <w:r>
        <w:rPr>
          <w:szCs w:val="24"/>
          <w:lang w:val="en-US"/>
        </w:rPr>
        <w:t>.</w:t>
      </w:r>
      <w:r w:rsidR="00A24119" w:rsidRPr="00A24119">
        <w:rPr>
          <w:szCs w:val="24"/>
          <w:lang w:val="en-US"/>
        </w:rPr>
        <w:t xml:space="preserve"> </w:t>
      </w:r>
      <w:r w:rsidR="00A24119">
        <w:rPr>
          <w:szCs w:val="24"/>
          <w:lang w:val="en-US"/>
        </w:rPr>
        <w:t>Match the followi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1"/>
        <w:gridCol w:w="2835"/>
        <w:gridCol w:w="425"/>
        <w:gridCol w:w="1559"/>
      </w:tblGrid>
      <w:tr w:rsidR="00A24119" w:rsidRPr="009A4281" w14:paraId="49FA98AF" w14:textId="77777777" w:rsidTr="0051210B">
        <w:trPr>
          <w:trHeight w:val="253"/>
        </w:trPr>
        <w:tc>
          <w:tcPr>
            <w:tcW w:w="421" w:type="dxa"/>
          </w:tcPr>
          <w:p w14:paraId="6C00BBA2" w14:textId="77777777" w:rsidR="00A24119" w:rsidRPr="009A4281" w:rsidRDefault="00A24119" w:rsidP="00844479">
            <w:pPr>
              <w:jc w:val="center"/>
              <w:rPr>
                <w:b/>
                <w:bCs/>
                <w:szCs w:val="24"/>
                <w:lang w:val="en-US"/>
              </w:rPr>
            </w:pPr>
          </w:p>
        </w:tc>
        <w:tc>
          <w:tcPr>
            <w:tcW w:w="2835" w:type="dxa"/>
          </w:tcPr>
          <w:p w14:paraId="732B3201" w14:textId="77777777" w:rsidR="00A24119" w:rsidRPr="009A4281" w:rsidRDefault="00A24119" w:rsidP="00844479">
            <w:pPr>
              <w:jc w:val="center"/>
              <w:rPr>
                <w:b/>
                <w:bCs/>
                <w:szCs w:val="24"/>
                <w:lang w:val="en-US"/>
              </w:rPr>
            </w:pPr>
            <w:r>
              <w:rPr>
                <w:b/>
                <w:bCs/>
                <w:szCs w:val="24"/>
                <w:lang w:val="en-US"/>
              </w:rPr>
              <w:t xml:space="preserve">Column </w:t>
            </w:r>
            <w:r w:rsidRPr="009A4281">
              <w:rPr>
                <w:b/>
                <w:bCs/>
                <w:szCs w:val="24"/>
                <w:lang w:val="en-US"/>
              </w:rPr>
              <w:t xml:space="preserve"> I</w:t>
            </w:r>
          </w:p>
        </w:tc>
        <w:tc>
          <w:tcPr>
            <w:tcW w:w="425" w:type="dxa"/>
          </w:tcPr>
          <w:p w14:paraId="5B2A4FD1" w14:textId="77777777" w:rsidR="00A24119" w:rsidRPr="009A4281" w:rsidRDefault="00A24119" w:rsidP="00844479">
            <w:pPr>
              <w:jc w:val="center"/>
              <w:rPr>
                <w:b/>
                <w:bCs/>
                <w:szCs w:val="24"/>
                <w:lang w:val="en-US"/>
              </w:rPr>
            </w:pPr>
          </w:p>
        </w:tc>
        <w:tc>
          <w:tcPr>
            <w:tcW w:w="1559" w:type="dxa"/>
          </w:tcPr>
          <w:p w14:paraId="0144DDB8" w14:textId="77777777" w:rsidR="00A24119" w:rsidRPr="009A4281" w:rsidRDefault="00A24119" w:rsidP="00844479">
            <w:pPr>
              <w:jc w:val="center"/>
              <w:rPr>
                <w:b/>
                <w:bCs/>
                <w:szCs w:val="24"/>
                <w:lang w:val="en-US"/>
              </w:rPr>
            </w:pPr>
            <w:r>
              <w:rPr>
                <w:b/>
                <w:bCs/>
                <w:szCs w:val="24"/>
                <w:lang w:val="en-US"/>
              </w:rPr>
              <w:t>Column</w:t>
            </w:r>
            <w:r w:rsidRPr="009A4281">
              <w:rPr>
                <w:b/>
                <w:bCs/>
                <w:szCs w:val="24"/>
                <w:lang w:val="en-US"/>
              </w:rPr>
              <w:t xml:space="preserve"> II</w:t>
            </w:r>
          </w:p>
        </w:tc>
      </w:tr>
      <w:tr w:rsidR="00A24119" w:rsidRPr="009A4281" w14:paraId="69D9763F" w14:textId="77777777" w:rsidTr="0051210B">
        <w:trPr>
          <w:trHeight w:val="253"/>
        </w:trPr>
        <w:tc>
          <w:tcPr>
            <w:tcW w:w="421" w:type="dxa"/>
          </w:tcPr>
          <w:p w14:paraId="2DC05E4C" w14:textId="77777777" w:rsidR="00A24119" w:rsidRPr="009A4281" w:rsidRDefault="00A24119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A</w:t>
            </w:r>
          </w:p>
        </w:tc>
        <w:tc>
          <w:tcPr>
            <w:tcW w:w="2835" w:type="dxa"/>
          </w:tcPr>
          <w:p w14:paraId="47EE5E0E" w14:textId="20AE5078" w:rsidR="00A24119" w:rsidRPr="009A4281" w:rsidRDefault="008476F8" w:rsidP="00844479">
            <w:pPr>
              <w:rPr>
                <w:szCs w:val="24"/>
                <w:lang w:val="en-US"/>
              </w:rPr>
            </w:pPr>
            <w:r>
              <w:t>Na-Hg Amalgam</w:t>
            </w:r>
          </w:p>
        </w:tc>
        <w:tc>
          <w:tcPr>
            <w:tcW w:w="425" w:type="dxa"/>
          </w:tcPr>
          <w:p w14:paraId="1E9B0DC3" w14:textId="77777777" w:rsidR="00A24119" w:rsidRPr="009A4281" w:rsidRDefault="00A24119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3D6BC10A" w14:textId="6F4927E7" w:rsidR="00A24119" w:rsidRPr="009A4281" w:rsidRDefault="00505991" w:rsidP="00844479">
            <w:pPr>
              <w:rPr>
                <w:szCs w:val="24"/>
                <w:lang w:val="en-US"/>
              </w:rPr>
            </w:pPr>
            <w:r>
              <w:t>gas - solid</w:t>
            </w:r>
          </w:p>
        </w:tc>
      </w:tr>
      <w:tr w:rsidR="00A24119" w:rsidRPr="009A4281" w14:paraId="74BD962C" w14:textId="77777777" w:rsidTr="0051210B">
        <w:trPr>
          <w:trHeight w:val="243"/>
        </w:trPr>
        <w:tc>
          <w:tcPr>
            <w:tcW w:w="421" w:type="dxa"/>
          </w:tcPr>
          <w:p w14:paraId="569A3204" w14:textId="77777777" w:rsidR="00A24119" w:rsidRPr="009A4281" w:rsidRDefault="00A24119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B</w:t>
            </w:r>
          </w:p>
        </w:tc>
        <w:tc>
          <w:tcPr>
            <w:tcW w:w="2835" w:type="dxa"/>
          </w:tcPr>
          <w:p w14:paraId="747DA934" w14:textId="22B92AE8" w:rsidR="00A24119" w:rsidRPr="009A4281" w:rsidRDefault="008476F8" w:rsidP="00844479">
            <w:pPr>
              <w:rPr>
                <w:szCs w:val="24"/>
                <w:lang w:val="en-US"/>
              </w:rPr>
            </w:pPr>
            <w:r>
              <w:t>H</w:t>
            </w:r>
            <w:r w:rsidRPr="008476F8">
              <w:rPr>
                <w:vertAlign w:val="subscript"/>
              </w:rPr>
              <w:t>2</w:t>
            </w:r>
            <w:r>
              <w:t xml:space="preserve"> in </w:t>
            </w:r>
            <w:proofErr w:type="spellStart"/>
            <w:r>
              <w:t>Pd</w:t>
            </w:r>
            <w:proofErr w:type="spellEnd"/>
          </w:p>
        </w:tc>
        <w:tc>
          <w:tcPr>
            <w:tcW w:w="425" w:type="dxa"/>
          </w:tcPr>
          <w:p w14:paraId="13D1235C" w14:textId="77777777" w:rsidR="00A24119" w:rsidRPr="009A4281" w:rsidRDefault="00A24119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2</w:t>
            </w:r>
          </w:p>
        </w:tc>
        <w:tc>
          <w:tcPr>
            <w:tcW w:w="1559" w:type="dxa"/>
          </w:tcPr>
          <w:p w14:paraId="59463073" w14:textId="517F862F" w:rsidR="00A24119" w:rsidRPr="009A4281" w:rsidRDefault="00505991" w:rsidP="00844479">
            <w:pPr>
              <w:rPr>
                <w:szCs w:val="24"/>
                <w:lang w:val="en-US"/>
              </w:rPr>
            </w:pPr>
            <w:r>
              <w:t>gas - liquid</w:t>
            </w:r>
          </w:p>
        </w:tc>
      </w:tr>
      <w:tr w:rsidR="00A24119" w:rsidRPr="009A4281" w14:paraId="11E8C2CF" w14:textId="77777777" w:rsidTr="0051210B">
        <w:trPr>
          <w:trHeight w:val="253"/>
        </w:trPr>
        <w:tc>
          <w:tcPr>
            <w:tcW w:w="421" w:type="dxa"/>
          </w:tcPr>
          <w:p w14:paraId="2837137E" w14:textId="77777777" w:rsidR="00A24119" w:rsidRPr="009A4281" w:rsidRDefault="00A24119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C</w:t>
            </w:r>
          </w:p>
        </w:tc>
        <w:tc>
          <w:tcPr>
            <w:tcW w:w="2835" w:type="dxa"/>
          </w:tcPr>
          <w:p w14:paraId="63F385D7" w14:textId="1FF8F4F8" w:rsidR="00A24119" w:rsidRPr="009A4281" w:rsidRDefault="008476F8" w:rsidP="00844479">
            <w:pPr>
              <w:rPr>
                <w:szCs w:val="24"/>
                <w:lang w:val="en-US"/>
              </w:rPr>
            </w:pPr>
            <w:r>
              <w:t>Camphor in nitrogen gas</w:t>
            </w:r>
          </w:p>
        </w:tc>
        <w:tc>
          <w:tcPr>
            <w:tcW w:w="425" w:type="dxa"/>
          </w:tcPr>
          <w:p w14:paraId="1062645F" w14:textId="77777777" w:rsidR="00A24119" w:rsidRPr="009A4281" w:rsidRDefault="00A24119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3</w:t>
            </w:r>
          </w:p>
        </w:tc>
        <w:tc>
          <w:tcPr>
            <w:tcW w:w="1559" w:type="dxa"/>
          </w:tcPr>
          <w:p w14:paraId="29B14D21" w14:textId="670C592E" w:rsidR="00A24119" w:rsidRPr="009A4281" w:rsidRDefault="00A1719B" w:rsidP="00844479">
            <w:pPr>
              <w:rPr>
                <w:szCs w:val="24"/>
                <w:lang w:val="en-US"/>
              </w:rPr>
            </w:pPr>
            <w:r>
              <w:t>liquid - solid</w:t>
            </w:r>
          </w:p>
        </w:tc>
      </w:tr>
      <w:tr w:rsidR="00A24119" w:rsidRPr="009A4281" w14:paraId="5BB4CECC" w14:textId="77777777" w:rsidTr="0051210B">
        <w:trPr>
          <w:trHeight w:val="253"/>
        </w:trPr>
        <w:tc>
          <w:tcPr>
            <w:tcW w:w="421" w:type="dxa"/>
          </w:tcPr>
          <w:p w14:paraId="29862E2E" w14:textId="77777777" w:rsidR="00A24119" w:rsidRPr="009A4281" w:rsidRDefault="00A24119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D</w:t>
            </w:r>
          </w:p>
        </w:tc>
        <w:tc>
          <w:tcPr>
            <w:tcW w:w="2835" w:type="dxa"/>
          </w:tcPr>
          <w:p w14:paraId="1BA67048" w14:textId="21FDD877" w:rsidR="00A24119" w:rsidRPr="009A4281" w:rsidRDefault="008476F8" w:rsidP="00844479">
            <w:pPr>
              <w:rPr>
                <w:szCs w:val="24"/>
                <w:lang w:val="en-US"/>
              </w:rPr>
            </w:pPr>
            <w:r>
              <w:t>Oxygen dissolved in water</w:t>
            </w:r>
          </w:p>
        </w:tc>
        <w:tc>
          <w:tcPr>
            <w:tcW w:w="425" w:type="dxa"/>
          </w:tcPr>
          <w:p w14:paraId="5B2E3E44" w14:textId="77777777" w:rsidR="00A24119" w:rsidRPr="009A4281" w:rsidRDefault="00A24119" w:rsidP="00844479">
            <w:pPr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4</w:t>
            </w:r>
          </w:p>
        </w:tc>
        <w:tc>
          <w:tcPr>
            <w:tcW w:w="1559" w:type="dxa"/>
          </w:tcPr>
          <w:p w14:paraId="181794D1" w14:textId="6F0162F9" w:rsidR="00A24119" w:rsidRPr="009A4281" w:rsidRDefault="00A1719B" w:rsidP="00844479">
            <w:pPr>
              <w:rPr>
                <w:szCs w:val="24"/>
                <w:lang w:val="en-US"/>
              </w:rPr>
            </w:pPr>
            <w:r>
              <w:t>solid - gas</w:t>
            </w:r>
          </w:p>
        </w:tc>
      </w:tr>
    </w:tbl>
    <w:p w14:paraId="5D1561C4" w14:textId="77777777" w:rsidR="00D6159B" w:rsidRDefault="00C17BF7" w:rsidP="00053D95">
      <w:pPr>
        <w:tabs>
          <w:tab w:val="left" w:pos="284"/>
        </w:tabs>
        <w:spacing w:after="0" w:line="240" w:lineRule="auto"/>
      </w:pPr>
      <w:r>
        <w:t xml:space="preserve">a) A – </w:t>
      </w:r>
      <w:r w:rsidR="00D6159B">
        <w:t xml:space="preserve">(q), B – (s), C – (r), D – (p) </w:t>
      </w:r>
    </w:p>
    <w:p w14:paraId="2CD053AF" w14:textId="185481A9" w:rsidR="00C17BF7" w:rsidRDefault="00C17BF7" w:rsidP="00053D95">
      <w:pPr>
        <w:tabs>
          <w:tab w:val="left" w:pos="284"/>
        </w:tabs>
        <w:spacing w:after="0" w:line="240" w:lineRule="auto"/>
      </w:pPr>
      <w:r>
        <w:t xml:space="preserve">b) A – (t), B – (p), C – (q), D – (s) </w:t>
      </w:r>
    </w:p>
    <w:p w14:paraId="4A55C368" w14:textId="77777777" w:rsidR="00C17BF7" w:rsidRDefault="00C17BF7" w:rsidP="00053D95">
      <w:pPr>
        <w:tabs>
          <w:tab w:val="left" w:pos="284"/>
        </w:tabs>
        <w:spacing w:after="0" w:line="240" w:lineRule="auto"/>
      </w:pPr>
      <w:r>
        <w:t xml:space="preserve">c) A – (r), B – (p), C – (s), D – (q) </w:t>
      </w:r>
    </w:p>
    <w:p w14:paraId="40EC0A09" w14:textId="57365348" w:rsidR="002E24A5" w:rsidRDefault="00C17BF7" w:rsidP="00053D9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>
        <w:t>d) A – (s), B – (q), C – (p), D – (p)</w:t>
      </w:r>
    </w:p>
    <w:p w14:paraId="6AD0E735" w14:textId="46A1D3B0" w:rsidR="002E24A5" w:rsidRPr="004F4570" w:rsidRDefault="002E24A5" w:rsidP="002E24A5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514B08">
        <w:rPr>
          <w:b/>
          <w:szCs w:val="24"/>
          <w:lang w:val="en-US"/>
        </w:rPr>
        <w:t>c</w:t>
      </w:r>
    </w:p>
    <w:p w14:paraId="6B42D4E3" w14:textId="79404DBB" w:rsidR="002E24A5" w:rsidRDefault="002E24A5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514B08">
        <w:rPr>
          <w:b/>
          <w:bCs/>
          <w:szCs w:val="24"/>
          <w:lang w:val="en-US"/>
        </w:rPr>
        <w:t xml:space="preserve"> </w:t>
      </w:r>
      <w:r w:rsidR="00514B08" w:rsidRPr="00991A1A">
        <w:rPr>
          <w:bCs/>
          <w:szCs w:val="24"/>
          <w:lang w:val="en-US"/>
        </w:rPr>
        <w:t>Conceptual</w:t>
      </w:r>
    </w:p>
    <w:p w14:paraId="566F281D" w14:textId="77777777" w:rsidR="004D7DB8" w:rsidRDefault="004D7DB8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521DA472" w14:textId="77777777" w:rsidR="006517A5" w:rsidRPr="00970EFB" w:rsidRDefault="006517A5" w:rsidP="006517A5">
      <w:pPr>
        <w:tabs>
          <w:tab w:val="left" w:pos="426"/>
        </w:tabs>
        <w:spacing w:after="0" w:line="240" w:lineRule="auto"/>
        <w:rPr>
          <w:b/>
          <w:bCs/>
          <w:szCs w:val="24"/>
          <w:u w:val="single"/>
          <w:lang w:val="en-US"/>
        </w:rPr>
      </w:pPr>
      <w:r w:rsidRPr="00596BB3">
        <w:rPr>
          <w:b/>
          <w:bCs/>
          <w:szCs w:val="24"/>
          <w:highlight w:val="yellow"/>
          <w:u w:val="single"/>
          <w:lang w:val="en-US"/>
        </w:rPr>
        <w:t>PYQ QUESTIONS</w:t>
      </w:r>
    </w:p>
    <w:p w14:paraId="45BF2C92" w14:textId="77777777" w:rsidR="006517A5" w:rsidRDefault="006517A5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0162C40B" w14:textId="54AB9A1C" w:rsidR="004D7DB8" w:rsidRDefault="004D7DB8" w:rsidP="002E24A5">
      <w:pPr>
        <w:tabs>
          <w:tab w:val="left" w:pos="284"/>
        </w:tabs>
        <w:spacing w:after="0" w:line="240" w:lineRule="auto"/>
        <w:rPr>
          <w:bCs/>
          <w:szCs w:val="24"/>
          <w:vertAlign w:val="superscript"/>
          <w:lang w:val="en-US"/>
        </w:rPr>
      </w:pPr>
      <w:r>
        <w:rPr>
          <w:b/>
          <w:bCs/>
          <w:szCs w:val="24"/>
          <w:lang w:val="en-US"/>
        </w:rPr>
        <w:t xml:space="preserve">37. </w:t>
      </w:r>
      <w:r w:rsidR="00514B08" w:rsidRPr="00514B08">
        <w:rPr>
          <w:bCs/>
          <w:szCs w:val="24"/>
          <w:lang w:val="en-US"/>
        </w:rPr>
        <w:t>Sea water, which can be considered as a 6 molar (6M) solution of NaCl, has a density of 2 g mL</w:t>
      </w:r>
      <w:r w:rsidR="00514B08" w:rsidRPr="00514B08">
        <w:rPr>
          <w:bCs/>
          <w:szCs w:val="24"/>
          <w:vertAlign w:val="superscript"/>
          <w:lang w:val="en-US"/>
        </w:rPr>
        <w:t>-1</w:t>
      </w:r>
      <w:r w:rsidR="00514B08" w:rsidRPr="00514B08">
        <w:rPr>
          <w:bCs/>
          <w:szCs w:val="24"/>
          <w:lang w:val="en-US"/>
        </w:rPr>
        <w:t>. The concentration of dissolved oxygen (O</w:t>
      </w:r>
      <w:r w:rsidR="00514B08" w:rsidRPr="00514B08">
        <w:rPr>
          <w:bCs/>
          <w:szCs w:val="24"/>
          <w:vertAlign w:val="subscript"/>
          <w:lang w:val="en-US"/>
        </w:rPr>
        <w:t>2</w:t>
      </w:r>
      <w:r w:rsidR="00514B08" w:rsidRPr="00514B08">
        <w:rPr>
          <w:bCs/>
          <w:szCs w:val="24"/>
          <w:lang w:val="en-US"/>
        </w:rPr>
        <w:t>) in sea water is 5.8 ppm. Then the concentration of dissolved oxygen (O</w:t>
      </w:r>
      <w:r w:rsidR="00514B08" w:rsidRPr="00514B08">
        <w:rPr>
          <w:bCs/>
          <w:szCs w:val="24"/>
          <w:vertAlign w:val="subscript"/>
          <w:lang w:val="en-US"/>
        </w:rPr>
        <w:t>2</w:t>
      </w:r>
      <w:r w:rsidR="00514B08" w:rsidRPr="00514B08">
        <w:rPr>
          <w:bCs/>
          <w:szCs w:val="24"/>
          <w:lang w:val="en-US"/>
        </w:rPr>
        <w:t>) in sea water, is x</w:t>
      </w:r>
      <w:r w:rsidR="00514B08">
        <w:rPr>
          <w:b/>
          <w:bCs/>
          <w:szCs w:val="24"/>
          <w:lang w:val="en-US"/>
        </w:rPr>
        <w:t xml:space="preserve"> </w:t>
      </w:r>
      <w:r w:rsidR="00514B08">
        <w:rPr>
          <w:b/>
          <w:bCs/>
          <w:szCs w:val="24"/>
          <w:lang w:val="en-US"/>
        </w:rPr>
        <w:sym w:font="Symbol" w:char="F0B4"/>
      </w:r>
      <w:r w:rsidR="00514B08">
        <w:rPr>
          <w:b/>
          <w:bCs/>
          <w:szCs w:val="24"/>
          <w:lang w:val="en-US"/>
        </w:rPr>
        <w:t xml:space="preserve"> </w:t>
      </w:r>
      <w:r w:rsidR="00514B08" w:rsidRPr="00514B08">
        <w:rPr>
          <w:bCs/>
          <w:szCs w:val="24"/>
          <w:lang w:val="en-US"/>
        </w:rPr>
        <w:t>10</w:t>
      </w:r>
      <w:r w:rsidR="00514B08" w:rsidRPr="00514B08">
        <w:rPr>
          <w:bCs/>
          <w:szCs w:val="24"/>
          <w:vertAlign w:val="superscript"/>
          <w:lang w:val="en-US"/>
        </w:rPr>
        <w:t>-4</w:t>
      </w:r>
      <w:r w:rsidR="00514B08">
        <w:rPr>
          <w:bCs/>
          <w:szCs w:val="24"/>
          <w:lang w:val="en-US"/>
        </w:rPr>
        <w:t xml:space="preserve"> m. x = ____________.(Nearest integer) </w:t>
      </w:r>
      <w:r w:rsidR="00545683">
        <w:rPr>
          <w:bCs/>
          <w:szCs w:val="24"/>
          <w:lang w:val="en-US"/>
        </w:rPr>
        <w:br/>
        <w:t>Given: Molar mass of NaCl is 58.5 g mol</w:t>
      </w:r>
      <w:r w:rsidR="00545683" w:rsidRPr="00545683">
        <w:rPr>
          <w:bCs/>
          <w:szCs w:val="24"/>
          <w:vertAlign w:val="superscript"/>
          <w:lang w:val="en-US"/>
        </w:rPr>
        <w:t>-1</w:t>
      </w:r>
      <w:r w:rsidR="00545683">
        <w:rPr>
          <w:bCs/>
          <w:szCs w:val="24"/>
          <w:lang w:val="en-US"/>
        </w:rPr>
        <w:br/>
      </w:r>
      <w:r w:rsidR="00545683">
        <w:rPr>
          <w:bCs/>
          <w:szCs w:val="24"/>
          <w:lang w:val="en-US"/>
        </w:rPr>
        <w:tab/>
      </w:r>
      <w:r w:rsidR="00545683">
        <w:rPr>
          <w:bCs/>
          <w:szCs w:val="24"/>
          <w:lang w:val="en-US"/>
        </w:rPr>
        <w:tab/>
        <w:t>Molar mass of O</w:t>
      </w:r>
      <w:r w:rsidR="00545683" w:rsidRPr="00545683">
        <w:rPr>
          <w:bCs/>
          <w:szCs w:val="24"/>
          <w:vertAlign w:val="subscript"/>
          <w:lang w:val="en-US"/>
        </w:rPr>
        <w:t>2</w:t>
      </w:r>
      <w:r w:rsidR="00545683">
        <w:rPr>
          <w:bCs/>
          <w:szCs w:val="24"/>
          <w:lang w:val="en-US"/>
        </w:rPr>
        <w:t xml:space="preserve"> is 32 g mol</w:t>
      </w:r>
      <w:r w:rsidR="00545683" w:rsidRPr="00545683">
        <w:rPr>
          <w:bCs/>
          <w:szCs w:val="24"/>
          <w:vertAlign w:val="superscript"/>
          <w:lang w:val="en-US"/>
        </w:rPr>
        <w:t>-1</w:t>
      </w:r>
    </w:p>
    <w:p w14:paraId="5644158A" w14:textId="1B1CE8D5" w:rsidR="00545683" w:rsidRDefault="00545683" w:rsidP="002E24A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a) 1</w:t>
      </w:r>
      <w:r>
        <w:rPr>
          <w:bCs/>
          <w:szCs w:val="24"/>
          <w:lang w:val="en-US"/>
        </w:rPr>
        <w:tab/>
      </w:r>
      <w:r>
        <w:rPr>
          <w:bCs/>
          <w:szCs w:val="24"/>
          <w:lang w:val="en-US"/>
        </w:rPr>
        <w:tab/>
      </w:r>
    </w:p>
    <w:p w14:paraId="76A10A81" w14:textId="04EE52AD" w:rsidR="00545683" w:rsidRDefault="00545683" w:rsidP="002E24A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b) 2</w:t>
      </w:r>
    </w:p>
    <w:p w14:paraId="69693A4C" w14:textId="0C233A89" w:rsidR="00545683" w:rsidRDefault="00545683" w:rsidP="002E24A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c) 3</w:t>
      </w:r>
    </w:p>
    <w:p w14:paraId="5EE1811E" w14:textId="0EB3FD46" w:rsidR="00545683" w:rsidRPr="00545683" w:rsidRDefault="00545683" w:rsidP="002E24A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d) 4</w:t>
      </w:r>
    </w:p>
    <w:p w14:paraId="454A5519" w14:textId="6E757B59" w:rsidR="004D7DB8" w:rsidRPr="004F4570" w:rsidRDefault="004D7DB8" w:rsidP="004D7DB8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4D1DD3">
        <w:rPr>
          <w:b/>
          <w:szCs w:val="24"/>
          <w:lang w:val="en-US"/>
        </w:rPr>
        <w:t>b</w:t>
      </w:r>
    </w:p>
    <w:p w14:paraId="4FAF69E3" w14:textId="41411002" w:rsidR="004D7DB8" w:rsidRDefault="004D7DB8" w:rsidP="004D7DB8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065C33">
        <w:rPr>
          <w:b/>
          <w:bCs/>
          <w:szCs w:val="24"/>
          <w:lang w:val="en-US"/>
        </w:rPr>
        <w:t xml:space="preserve"> </w:t>
      </w:r>
      <w:r w:rsidR="00065C33" w:rsidRPr="00065C33">
        <w:rPr>
          <w:bCs/>
          <w:szCs w:val="24"/>
          <w:lang w:val="en-US"/>
        </w:rPr>
        <w:t>Sea water is 6 Molar in NaCl, So 1000 ml of sea water contains 6 mol of NaCl.</w:t>
      </w:r>
    </w:p>
    <w:p w14:paraId="53AA178D" w14:textId="5C9FF570" w:rsidR="006C4B1B" w:rsidRDefault="006C4B1B" w:rsidP="004D7DB8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 xml:space="preserve">Mass of solution = Volume </w:t>
      </w:r>
      <w:r>
        <w:rPr>
          <w:bCs/>
          <w:szCs w:val="24"/>
          <w:lang w:val="en-US"/>
        </w:rPr>
        <w:sym w:font="Symbol" w:char="F0B4"/>
      </w:r>
      <w:r>
        <w:rPr>
          <w:bCs/>
          <w:szCs w:val="24"/>
          <w:lang w:val="en-US"/>
        </w:rPr>
        <w:t xml:space="preserve"> density = 1000 </w:t>
      </w:r>
      <w:r>
        <w:rPr>
          <w:bCs/>
          <w:szCs w:val="24"/>
          <w:lang w:val="en-US"/>
        </w:rPr>
        <w:sym w:font="Symbol" w:char="F0B4"/>
      </w:r>
      <w:r>
        <w:rPr>
          <w:bCs/>
          <w:szCs w:val="24"/>
          <w:lang w:val="en-US"/>
        </w:rPr>
        <w:t xml:space="preserve"> 2</w:t>
      </w:r>
    </w:p>
    <w:p w14:paraId="7B2F320C" w14:textId="5AF6C05F" w:rsidR="006C4B1B" w:rsidRDefault="006C4B1B" w:rsidP="004D7DB8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rPr>
          <w:bCs/>
          <w:szCs w:val="24"/>
          <w:lang w:val="en-US"/>
        </w:rPr>
        <w:t>Mass of solution = 2000 g</w:t>
      </w:r>
    </w:p>
    <w:p w14:paraId="51B9AB8A" w14:textId="5E9AAC8B" w:rsidR="006C4B1B" w:rsidRDefault="006C4B1B" w:rsidP="004D7DB8">
      <w:pPr>
        <w:tabs>
          <w:tab w:val="left" w:pos="284"/>
        </w:tabs>
        <w:spacing w:after="0" w:line="240" w:lineRule="auto"/>
      </w:pPr>
      <w:r>
        <w:rPr>
          <w:bCs/>
          <w:szCs w:val="24"/>
          <w:lang w:val="en-US"/>
        </w:rPr>
        <w:t xml:space="preserve">Ppm = </w:t>
      </w:r>
      <w:r w:rsidRPr="00844479">
        <w:rPr>
          <w:position w:val="-24"/>
        </w:rPr>
        <w:object w:dxaOrig="1660" w:dyaOrig="620" w14:anchorId="7DC78AF4">
          <v:shape id="_x0000_i1085" type="#_x0000_t75" style="width:82.8pt;height:31.2pt" o:ole="">
            <v:imagedata r:id="rId124" o:title=""/>
          </v:shape>
          <o:OLEObject Type="Embed" ProgID="Equation.DSMT4" ShapeID="_x0000_i1085" DrawAspect="Content" ObjectID="_1820499832" r:id="rId125"/>
        </w:object>
      </w:r>
      <w:r w:rsidR="006A6D5D">
        <w:t xml:space="preserve"> </w:t>
      </w:r>
    </w:p>
    <w:p w14:paraId="5570AC9B" w14:textId="15FEBBF2" w:rsidR="006A6D5D" w:rsidRDefault="006A6D5D" w:rsidP="004D7DB8">
      <w:pPr>
        <w:tabs>
          <w:tab w:val="left" w:pos="284"/>
        </w:tabs>
        <w:spacing w:after="0" w:line="240" w:lineRule="auto"/>
        <w:rPr>
          <w:vertAlign w:val="superscript"/>
        </w:rPr>
      </w:pPr>
      <w:r>
        <w:t>Mass of O</w:t>
      </w:r>
      <w:r w:rsidRPr="006A6D5D">
        <w:rPr>
          <w:vertAlign w:val="subscript"/>
        </w:rPr>
        <w:t>2</w:t>
      </w:r>
      <w:r>
        <w:t xml:space="preserve"> = 5.8 </w:t>
      </w:r>
      <w:r>
        <w:sym w:font="Symbol" w:char="F0B4"/>
      </w:r>
      <w:r>
        <w:t xml:space="preserve"> 2 </w:t>
      </w:r>
      <w:r>
        <w:sym w:font="Symbol" w:char="F0B4"/>
      </w:r>
      <w:r>
        <w:t xml:space="preserve"> 10</w:t>
      </w:r>
      <w:r w:rsidRPr="006A6D5D">
        <w:rPr>
          <w:vertAlign w:val="superscript"/>
        </w:rPr>
        <w:t>-3</w:t>
      </w:r>
    </w:p>
    <w:p w14:paraId="687CE03E" w14:textId="7A962AEC" w:rsidR="006A6D5D" w:rsidRDefault="006A6D5D" w:rsidP="004D7DB8">
      <w:pPr>
        <w:tabs>
          <w:tab w:val="left" w:pos="284"/>
        </w:tabs>
        <w:spacing w:after="0" w:line="240" w:lineRule="auto"/>
      </w:pPr>
      <w:r>
        <w:t xml:space="preserve"> </w:t>
      </w:r>
      <w:r>
        <w:tab/>
      </w:r>
      <w:r>
        <w:tab/>
      </w:r>
      <w:r>
        <w:tab/>
        <w:t xml:space="preserve">= 1.16 </w:t>
      </w:r>
      <w:r>
        <w:sym w:font="Symbol" w:char="F0B4"/>
      </w:r>
      <w:r>
        <w:t xml:space="preserve"> 10</w:t>
      </w:r>
      <w:r w:rsidRPr="006A6D5D">
        <w:rPr>
          <w:vertAlign w:val="superscript"/>
        </w:rPr>
        <w:t>-2</w:t>
      </w:r>
      <w:r>
        <w:t xml:space="preserve"> g</w:t>
      </w:r>
    </w:p>
    <w:p w14:paraId="28E03FD9" w14:textId="5B86B38C" w:rsidR="00B2397D" w:rsidRDefault="008B5F90" w:rsidP="004D7DB8">
      <w:pPr>
        <w:tabs>
          <w:tab w:val="left" w:pos="284"/>
        </w:tabs>
        <w:spacing w:after="0" w:line="240" w:lineRule="auto"/>
      </w:pPr>
      <w:r>
        <w:t>Molality for O</w:t>
      </w:r>
      <w:r w:rsidRPr="008B5F90">
        <w:rPr>
          <w:vertAlign w:val="subscript"/>
        </w:rPr>
        <w:t>2</w:t>
      </w:r>
      <w:r w:rsidR="00266266">
        <w:t xml:space="preserve"> </w:t>
      </w:r>
      <w:r w:rsidR="00B2397D">
        <w:t xml:space="preserve">, </w:t>
      </w:r>
    </w:p>
    <w:p w14:paraId="6DF9A614" w14:textId="3DFE3010" w:rsidR="006A6D5D" w:rsidRDefault="00266266" w:rsidP="004D7DB8">
      <w:pPr>
        <w:tabs>
          <w:tab w:val="left" w:pos="284"/>
        </w:tabs>
        <w:spacing w:after="0" w:line="240" w:lineRule="auto"/>
      </w:pPr>
      <w:r w:rsidRPr="00844479">
        <w:rPr>
          <w:position w:val="-98"/>
        </w:rPr>
        <w:object w:dxaOrig="2520" w:dyaOrig="2079" w14:anchorId="2643A900">
          <v:shape id="_x0000_i1086" type="#_x0000_t75" style="width:126.1pt;height:103.65pt" o:ole="">
            <v:imagedata r:id="rId126" o:title=""/>
          </v:shape>
          <o:OLEObject Type="Embed" ProgID="Equation.DSMT4" ShapeID="_x0000_i1086" DrawAspect="Content" ObjectID="_1820499833" r:id="rId127"/>
        </w:object>
      </w:r>
    </w:p>
    <w:p w14:paraId="55F43E16" w14:textId="1F2E6C68" w:rsidR="006A6D5D" w:rsidRDefault="00B2397D" w:rsidP="004D7DB8">
      <w:pPr>
        <w:tabs>
          <w:tab w:val="left" w:pos="284"/>
        </w:tabs>
        <w:spacing w:after="0" w:line="240" w:lineRule="auto"/>
      </w:pPr>
      <w:r>
        <w:t>Correct answer = 2</w:t>
      </w:r>
    </w:p>
    <w:p w14:paraId="60B33121" w14:textId="77777777" w:rsidR="006A6D5D" w:rsidRPr="006C4B1B" w:rsidRDefault="006A6D5D" w:rsidP="004D7DB8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</w:p>
    <w:p w14:paraId="177E0016" w14:textId="40A00FC3" w:rsidR="004D7DB8" w:rsidRDefault="004D7DB8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57897917" w14:textId="4FF74B9C" w:rsidR="00596BB3" w:rsidRDefault="00596BB3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5D1C7ADC" w14:textId="77777777" w:rsidR="00596BB3" w:rsidRDefault="00596BB3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57D5FE91" w14:textId="118F1838" w:rsidR="004D7DB8" w:rsidRDefault="004D7DB8" w:rsidP="002E24A5">
      <w:pPr>
        <w:tabs>
          <w:tab w:val="left" w:pos="284"/>
        </w:tabs>
        <w:spacing w:after="0" w:line="240" w:lineRule="auto"/>
      </w:pPr>
      <w:r>
        <w:rPr>
          <w:b/>
          <w:bCs/>
          <w:szCs w:val="24"/>
          <w:lang w:val="en-US"/>
        </w:rPr>
        <w:lastRenderedPageBreak/>
        <w:t xml:space="preserve">38. </w:t>
      </w:r>
      <w:r w:rsidR="00E119F7">
        <w:rPr>
          <w:bCs/>
          <w:szCs w:val="24"/>
          <w:lang w:val="en-US"/>
        </w:rPr>
        <w:t>Given below are two statements: One is labelled as Assertion and the other one i</w:t>
      </w:r>
      <w:r w:rsidR="00AA4164">
        <w:rPr>
          <w:bCs/>
          <w:szCs w:val="24"/>
          <w:lang w:val="en-US"/>
        </w:rPr>
        <w:t>s labelled as Reason.</w:t>
      </w:r>
      <w:r w:rsidR="00AA4164">
        <w:rPr>
          <w:bCs/>
          <w:szCs w:val="24"/>
          <w:lang w:val="en-US"/>
        </w:rPr>
        <w:br/>
      </w:r>
      <w:r w:rsidR="00AA4164" w:rsidRPr="00FC0D2B">
        <w:rPr>
          <w:b/>
          <w:bCs/>
          <w:szCs w:val="24"/>
          <w:lang w:val="en-US"/>
        </w:rPr>
        <w:t>Assertion</w:t>
      </w:r>
      <w:r w:rsidR="00E119F7" w:rsidRPr="00FC0D2B">
        <w:rPr>
          <w:b/>
          <w:bCs/>
          <w:szCs w:val="24"/>
          <w:lang w:val="en-US"/>
        </w:rPr>
        <w:t>:</w:t>
      </w:r>
      <w:r w:rsidR="00E119F7">
        <w:rPr>
          <w:bCs/>
          <w:szCs w:val="24"/>
          <w:lang w:val="en-US"/>
        </w:rPr>
        <w:t xml:space="preserve"> </w:t>
      </w:r>
      <w:r w:rsidR="00AA4164">
        <w:object w:dxaOrig="2525" w:dyaOrig="537" w14:anchorId="4A1737BC">
          <v:shape id="_x0000_i1087" type="#_x0000_t75" style="width:93.25pt;height:20pt" o:ole="">
            <v:imagedata r:id="rId128" o:title=""/>
          </v:shape>
          <o:OLEObject Type="Embed" ProgID="ChemDraw.Document.6.0" ShapeID="_x0000_i1087" DrawAspect="Content" ObjectID="_1820499834" r:id="rId129"/>
        </w:object>
      </w:r>
      <w:r w:rsidR="00AA4164">
        <w:t>undergoes S</w:t>
      </w:r>
      <w:r w:rsidR="00AA4164" w:rsidRPr="00FC0D2B">
        <w:rPr>
          <w:vertAlign w:val="subscript"/>
        </w:rPr>
        <w:t>N</w:t>
      </w:r>
      <w:r w:rsidR="00AA4164">
        <w:t>2 reaction faster than</w:t>
      </w:r>
      <w:r w:rsidR="000573E6">
        <w:object w:dxaOrig="2630" w:dyaOrig="537" w14:anchorId="5EFD1D2F">
          <v:shape id="_x0000_i1088" type="#_x0000_t75" style="width:100.3pt;height:20.8pt" o:ole="">
            <v:imagedata r:id="rId130" o:title=""/>
          </v:shape>
          <o:OLEObject Type="Embed" ProgID="ChemDraw.Document.6.0" ShapeID="_x0000_i1088" DrawAspect="Content" ObjectID="_1820499835" r:id="rId131"/>
        </w:object>
      </w:r>
      <w:r w:rsidR="000573E6">
        <w:t>.</w:t>
      </w:r>
    </w:p>
    <w:p w14:paraId="7D430B76" w14:textId="579647F3" w:rsidR="000573E6" w:rsidRDefault="000573E6" w:rsidP="002E24A5">
      <w:pPr>
        <w:tabs>
          <w:tab w:val="left" w:pos="284"/>
        </w:tabs>
        <w:spacing w:after="0" w:line="240" w:lineRule="auto"/>
      </w:pPr>
      <w:r w:rsidRPr="00FC0D2B">
        <w:rPr>
          <w:b/>
        </w:rPr>
        <w:t>Reason:</w:t>
      </w:r>
      <w:r>
        <w:t xml:space="preserve"> Iodine is a better leaving group because of its large size.</w:t>
      </w:r>
      <w:r>
        <w:br/>
        <w:t>In the light of the above statements, choose the correct answer from the options given below</w:t>
      </w:r>
      <w:r w:rsidR="003A126F">
        <w:t>.</w:t>
      </w:r>
    </w:p>
    <w:p w14:paraId="3B531F4D" w14:textId="0C3EBD88" w:rsidR="003A126F" w:rsidRDefault="003A126F" w:rsidP="002E24A5">
      <w:pPr>
        <w:tabs>
          <w:tab w:val="left" w:pos="284"/>
        </w:tabs>
        <w:spacing w:after="0" w:line="240" w:lineRule="auto"/>
      </w:pPr>
      <w:r>
        <w:t>a) Both assertion and reason are true and reason is the correct explanation of assertion.</w:t>
      </w:r>
    </w:p>
    <w:p w14:paraId="5DF9CD2A" w14:textId="5578C4F0" w:rsidR="003A126F" w:rsidRDefault="003A126F" w:rsidP="002E24A5">
      <w:pPr>
        <w:tabs>
          <w:tab w:val="left" w:pos="284"/>
        </w:tabs>
        <w:spacing w:after="0" w:line="240" w:lineRule="auto"/>
      </w:pPr>
      <w:r>
        <w:t>b) Both assertion and reason are true but reason is not the correct explanation of assertion.</w:t>
      </w:r>
    </w:p>
    <w:p w14:paraId="17F8A36E" w14:textId="3B4711AA" w:rsidR="003A126F" w:rsidRDefault="003A126F" w:rsidP="002E24A5">
      <w:pPr>
        <w:tabs>
          <w:tab w:val="left" w:pos="284"/>
        </w:tabs>
        <w:spacing w:after="0" w:line="240" w:lineRule="auto"/>
      </w:pPr>
      <w:r>
        <w:t>c) Assertion is true but reason is false.</w:t>
      </w:r>
    </w:p>
    <w:p w14:paraId="742B46C6" w14:textId="7D76F82F" w:rsidR="003A126F" w:rsidRPr="00E119F7" w:rsidRDefault="003A126F" w:rsidP="002E24A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t>d) Assertion is false but reason is true</w:t>
      </w:r>
      <w:r w:rsidR="00C45B90">
        <w:t>.</w:t>
      </w:r>
    </w:p>
    <w:p w14:paraId="45453683" w14:textId="6B11EFAA" w:rsidR="004D7DB8" w:rsidRPr="004F4570" w:rsidRDefault="004D7DB8" w:rsidP="004D7DB8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FC0D2B">
        <w:rPr>
          <w:b/>
          <w:szCs w:val="24"/>
          <w:lang w:val="en-US"/>
        </w:rPr>
        <w:t>a</w:t>
      </w:r>
    </w:p>
    <w:p w14:paraId="0B490F3E" w14:textId="2706A0A4" w:rsidR="004D7DB8" w:rsidRDefault="004D7DB8" w:rsidP="004D7DB8">
      <w:pPr>
        <w:tabs>
          <w:tab w:val="left" w:pos="284"/>
        </w:tabs>
        <w:spacing w:after="0" w:line="240" w:lineRule="auto"/>
      </w:pPr>
      <w:r w:rsidRPr="004F4570">
        <w:rPr>
          <w:b/>
          <w:bCs/>
          <w:szCs w:val="24"/>
          <w:lang w:val="en-US"/>
        </w:rPr>
        <w:t>Hint:</w:t>
      </w:r>
      <w:r w:rsidR="00FC0D2B">
        <w:rPr>
          <w:b/>
          <w:bCs/>
          <w:szCs w:val="24"/>
          <w:lang w:val="en-US"/>
        </w:rPr>
        <w:t xml:space="preserve"> </w:t>
      </w:r>
      <w:r w:rsidR="00FC0D2B" w:rsidRPr="00FC0D2B">
        <w:rPr>
          <w:bCs/>
          <w:szCs w:val="24"/>
          <w:lang w:val="en-US"/>
        </w:rPr>
        <w:t>Rate of</w:t>
      </w:r>
      <w:r w:rsidR="00FC0D2B">
        <w:rPr>
          <w:b/>
          <w:bCs/>
          <w:szCs w:val="24"/>
          <w:lang w:val="en-US"/>
        </w:rPr>
        <w:t xml:space="preserve"> </w:t>
      </w:r>
      <w:r w:rsidR="00FC0D2B">
        <w:t>undergoes S</w:t>
      </w:r>
      <w:r w:rsidR="00FC0D2B" w:rsidRPr="00FC0D2B">
        <w:rPr>
          <w:vertAlign w:val="subscript"/>
        </w:rPr>
        <w:t>N</w:t>
      </w:r>
      <w:r w:rsidR="00FC0D2B">
        <w:t xml:space="preserve">2 reaction </w:t>
      </w:r>
      <w:r w:rsidR="00FC0D2B">
        <w:object w:dxaOrig="2525" w:dyaOrig="537" w14:anchorId="11E4EAC1">
          <v:shape id="_x0000_i1089" type="#_x0000_t75" style="width:93.25pt;height:20pt" o:ole="">
            <v:imagedata r:id="rId128" o:title=""/>
          </v:shape>
          <o:OLEObject Type="Embed" ProgID="ChemDraw.Document.6.0" ShapeID="_x0000_i1089" DrawAspect="Content" ObjectID="_1820499836" r:id="rId132"/>
        </w:object>
      </w:r>
      <w:r w:rsidR="00FC0D2B">
        <w:t xml:space="preserve"> faster than</w:t>
      </w:r>
      <w:r w:rsidR="00FC0D2B">
        <w:object w:dxaOrig="2630" w:dyaOrig="537" w14:anchorId="4D71EFBA">
          <v:shape id="_x0000_i1090" type="#_x0000_t75" style="width:100.3pt;height:20.8pt" o:ole="">
            <v:imagedata r:id="rId130" o:title=""/>
          </v:shape>
          <o:OLEObject Type="Embed" ProgID="ChemDraw.Document.6.0" ShapeID="_x0000_i1090" DrawAspect="Content" ObjectID="_1820499837" r:id="rId133"/>
        </w:object>
      </w:r>
    </w:p>
    <w:p w14:paraId="444D86E6" w14:textId="08A04C22" w:rsidR="00FC0D2B" w:rsidRDefault="00FC0D2B" w:rsidP="004D7DB8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6517A5">
        <w:rPr>
          <w:bCs/>
          <w:szCs w:val="24"/>
          <w:lang w:val="en-US"/>
        </w:rPr>
        <w:t xml:space="preserve">Because iodine is a good leaving group due to large size of iodine. Which </w:t>
      </w:r>
      <w:r w:rsidR="00CC14C6" w:rsidRPr="006517A5">
        <w:rPr>
          <w:bCs/>
          <w:szCs w:val="24"/>
          <w:lang w:val="en-US"/>
        </w:rPr>
        <w:t>stabilizes</w:t>
      </w:r>
      <w:r w:rsidRPr="006517A5">
        <w:rPr>
          <w:bCs/>
          <w:szCs w:val="24"/>
          <w:lang w:val="en-US"/>
        </w:rPr>
        <w:t xml:space="preserve"> the</w:t>
      </w:r>
      <w:r w:rsidR="00CC14C6" w:rsidRPr="006517A5">
        <w:rPr>
          <w:bCs/>
          <w:szCs w:val="24"/>
          <w:lang w:val="en-US"/>
        </w:rPr>
        <w:t xml:space="preserve"> </w:t>
      </w:r>
      <w:r w:rsidRPr="006517A5">
        <w:rPr>
          <w:bCs/>
          <w:szCs w:val="24"/>
          <w:lang w:val="en-US"/>
        </w:rPr>
        <w:t>I</w:t>
      </w:r>
      <w:r w:rsidRPr="006517A5">
        <w:rPr>
          <w:bCs/>
          <w:szCs w:val="24"/>
          <w:vertAlign w:val="superscript"/>
          <w:lang w:val="en-US"/>
        </w:rPr>
        <w:t>-</w:t>
      </w:r>
      <w:r w:rsidRPr="006517A5">
        <w:rPr>
          <w:bCs/>
          <w:szCs w:val="24"/>
          <w:lang w:val="en-US"/>
        </w:rPr>
        <w:t xml:space="preserve"> ion</w:t>
      </w:r>
      <w:r>
        <w:rPr>
          <w:b/>
          <w:bCs/>
          <w:szCs w:val="24"/>
          <w:lang w:val="en-US"/>
        </w:rPr>
        <w:t xml:space="preserve">. </w:t>
      </w:r>
    </w:p>
    <w:p w14:paraId="4793F1D1" w14:textId="23DB8CD8" w:rsidR="004D7DB8" w:rsidRDefault="00CC14C6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>
        <w:rPr>
          <w:b/>
          <w:bCs/>
          <w:szCs w:val="24"/>
          <w:lang w:val="en-US"/>
        </w:rPr>
        <w:t xml:space="preserve"> </w:t>
      </w:r>
    </w:p>
    <w:p w14:paraId="5E450E38" w14:textId="77777777" w:rsidR="00BE253B" w:rsidRPr="00063106" w:rsidRDefault="00BE253B" w:rsidP="00BE253B">
      <w:pPr>
        <w:tabs>
          <w:tab w:val="left" w:pos="426"/>
        </w:tabs>
        <w:spacing w:after="0" w:line="240" w:lineRule="auto"/>
        <w:rPr>
          <w:b/>
          <w:bCs/>
          <w:szCs w:val="24"/>
          <w:u w:val="single"/>
          <w:lang w:val="en-US"/>
        </w:rPr>
      </w:pPr>
      <w:r w:rsidRPr="00596BB3">
        <w:rPr>
          <w:b/>
          <w:bCs/>
          <w:szCs w:val="24"/>
          <w:highlight w:val="yellow"/>
          <w:u w:val="single"/>
          <w:lang w:val="en-US"/>
        </w:rPr>
        <w:t>ASSERTION AND REASON</w:t>
      </w:r>
    </w:p>
    <w:p w14:paraId="0CDA7439" w14:textId="77777777" w:rsidR="004D7DB8" w:rsidRDefault="004D7DB8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748EDB0F" w14:textId="77777777" w:rsidR="00D8601F" w:rsidRDefault="004D7DB8" w:rsidP="002E24A5">
      <w:pPr>
        <w:tabs>
          <w:tab w:val="left" w:pos="284"/>
        </w:tabs>
        <w:spacing w:after="0" w:line="240" w:lineRule="auto"/>
      </w:pPr>
      <w:r>
        <w:rPr>
          <w:b/>
          <w:bCs/>
          <w:szCs w:val="24"/>
          <w:lang w:val="en-US"/>
        </w:rPr>
        <w:t xml:space="preserve">39. </w:t>
      </w:r>
      <w:r w:rsidR="00264CF1" w:rsidRPr="00D8601F">
        <w:rPr>
          <w:b/>
        </w:rPr>
        <w:t>Assertion</w:t>
      </w:r>
      <w:r w:rsidR="006A00AB" w:rsidRPr="00D8601F">
        <w:rPr>
          <w:b/>
        </w:rPr>
        <w:t>:</w:t>
      </w:r>
      <w:r w:rsidR="006A00AB">
        <w:t xml:space="preserve"> Molarity of a solution in liquid state c</w:t>
      </w:r>
      <w:r w:rsidR="00D8601F">
        <w:t xml:space="preserve">hanges with temperature. </w:t>
      </w:r>
    </w:p>
    <w:p w14:paraId="33A9791D" w14:textId="2776C609" w:rsidR="004D7DB8" w:rsidRDefault="00D8601F" w:rsidP="002E24A5">
      <w:pPr>
        <w:tabs>
          <w:tab w:val="left" w:pos="284"/>
        </w:tabs>
        <w:spacing w:after="0" w:line="240" w:lineRule="auto"/>
      </w:pPr>
      <w:r w:rsidRPr="00D8601F">
        <w:rPr>
          <w:b/>
        </w:rPr>
        <w:t>Reason</w:t>
      </w:r>
      <w:r w:rsidR="006A00AB" w:rsidRPr="00D8601F">
        <w:rPr>
          <w:b/>
        </w:rPr>
        <w:t>:</w:t>
      </w:r>
      <w:r w:rsidR="006A00AB">
        <w:t xml:space="preserve"> The volume of a solution changes with change in temperature.</w:t>
      </w:r>
    </w:p>
    <w:p w14:paraId="194EB58C" w14:textId="77777777" w:rsidR="00D8601F" w:rsidRDefault="006A00AB" w:rsidP="002E24A5">
      <w:pPr>
        <w:tabs>
          <w:tab w:val="left" w:pos="284"/>
        </w:tabs>
        <w:spacing w:after="0" w:line="240" w:lineRule="auto"/>
      </w:pPr>
      <w:r>
        <w:t>a) Assertion is correct, reason is correct; reason is a corr</w:t>
      </w:r>
      <w:r w:rsidR="00D8601F">
        <w:t xml:space="preserve">ect explanation for assertion. </w:t>
      </w:r>
    </w:p>
    <w:p w14:paraId="230BFEAF" w14:textId="77777777" w:rsidR="00D8601F" w:rsidRDefault="006A00AB" w:rsidP="002E24A5">
      <w:pPr>
        <w:tabs>
          <w:tab w:val="left" w:pos="284"/>
        </w:tabs>
        <w:spacing w:after="0" w:line="240" w:lineRule="auto"/>
      </w:pPr>
      <w:r>
        <w:t>b) Assertion is correct, reason is correct; reason is not a cor</w:t>
      </w:r>
      <w:r w:rsidR="00D8601F">
        <w:t xml:space="preserve">rect explanation for assertion </w:t>
      </w:r>
    </w:p>
    <w:p w14:paraId="26313658" w14:textId="77777777" w:rsidR="00D8601F" w:rsidRDefault="006A00AB" w:rsidP="002E24A5">
      <w:pPr>
        <w:tabs>
          <w:tab w:val="left" w:pos="284"/>
        </w:tabs>
        <w:spacing w:after="0" w:line="240" w:lineRule="auto"/>
      </w:pPr>
      <w:r>
        <w:t>c) Assertion i</w:t>
      </w:r>
      <w:r w:rsidR="00D8601F">
        <w:t xml:space="preserve">s correct, reason is incorrect </w:t>
      </w:r>
    </w:p>
    <w:p w14:paraId="44CB5BDE" w14:textId="48FEA6FC" w:rsidR="006A00AB" w:rsidRDefault="006A00AB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>
        <w:t>d) Assertion is incorrect, reason is correct.</w:t>
      </w:r>
    </w:p>
    <w:p w14:paraId="3F25BC91" w14:textId="63630E5F" w:rsidR="004D7DB8" w:rsidRPr="004F4570" w:rsidRDefault="004D7DB8" w:rsidP="004D7DB8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952E3B">
        <w:rPr>
          <w:b/>
          <w:szCs w:val="24"/>
          <w:lang w:val="en-US"/>
        </w:rPr>
        <w:t>a</w:t>
      </w:r>
    </w:p>
    <w:p w14:paraId="25BFCF22" w14:textId="6A232FF0" w:rsidR="004D7DB8" w:rsidRDefault="004D7DB8" w:rsidP="004D7DB8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952E3B">
        <w:rPr>
          <w:b/>
          <w:bCs/>
          <w:szCs w:val="24"/>
          <w:lang w:val="en-US"/>
        </w:rPr>
        <w:t xml:space="preserve"> </w:t>
      </w:r>
      <w:r w:rsidR="00952E3B" w:rsidRPr="00952E3B">
        <w:rPr>
          <w:bCs/>
          <w:szCs w:val="24"/>
          <w:lang w:val="en-US"/>
        </w:rPr>
        <w:t xml:space="preserve">Conceptual </w:t>
      </w:r>
    </w:p>
    <w:p w14:paraId="07980F2D" w14:textId="77777777" w:rsidR="004D7DB8" w:rsidRDefault="004D7DB8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55D25C44" w14:textId="7585EFE8" w:rsidR="00F972AF" w:rsidRDefault="004D7DB8" w:rsidP="00F972AF">
      <w:pPr>
        <w:tabs>
          <w:tab w:val="left" w:pos="284"/>
        </w:tabs>
        <w:spacing w:after="0" w:line="240" w:lineRule="auto"/>
      </w:pPr>
      <w:r>
        <w:rPr>
          <w:b/>
          <w:bCs/>
          <w:szCs w:val="24"/>
          <w:lang w:val="en-US"/>
        </w:rPr>
        <w:t>40.</w:t>
      </w:r>
      <w:r w:rsidR="00712C4F">
        <w:rPr>
          <w:b/>
          <w:bCs/>
          <w:szCs w:val="24"/>
          <w:lang w:val="en-US"/>
        </w:rPr>
        <w:t xml:space="preserve"> </w:t>
      </w:r>
      <w:r w:rsidR="008C5322" w:rsidRPr="008C5322">
        <w:rPr>
          <w:bCs/>
          <w:szCs w:val="24"/>
          <w:lang w:val="en-US"/>
        </w:rPr>
        <w:t xml:space="preserve">Given below are two statements: </w:t>
      </w:r>
      <w:r w:rsidR="008C5322">
        <w:rPr>
          <w:bCs/>
          <w:szCs w:val="24"/>
          <w:lang w:val="en-US"/>
        </w:rPr>
        <w:t>One is labelled as Assertion and the other one is labelled as Reason.</w:t>
      </w:r>
      <w:r w:rsidR="00F972AF">
        <w:rPr>
          <w:bCs/>
          <w:szCs w:val="24"/>
          <w:lang w:val="en-US"/>
        </w:rPr>
        <w:br/>
      </w:r>
      <w:r w:rsidR="00F972AF" w:rsidRPr="00D8601F">
        <w:rPr>
          <w:b/>
        </w:rPr>
        <w:t>Assertion:</w:t>
      </w:r>
      <w:r w:rsidR="00F972AF">
        <w:t xml:space="preserve"> </w:t>
      </w:r>
      <w:r w:rsidR="00A428DC">
        <w:t>At 10</w:t>
      </w:r>
      <w:r w:rsidR="00A428DC">
        <w:sym w:font="Symbol" w:char="F0B0"/>
      </w:r>
      <w:r w:rsidR="00A428DC">
        <w:t xml:space="preserve"> C, the density of a 5M solution of KCl [atomic masses of K and Cl are 39 &amp; 35.5 g mol</w:t>
      </w:r>
      <w:r w:rsidR="00A428DC" w:rsidRPr="001D71EB">
        <w:rPr>
          <w:vertAlign w:val="superscript"/>
        </w:rPr>
        <w:t>-1</w:t>
      </w:r>
      <w:r w:rsidR="00A428DC">
        <w:t>] is x g mL</w:t>
      </w:r>
      <w:r w:rsidR="00A428DC" w:rsidRPr="001D71EB">
        <w:rPr>
          <w:vertAlign w:val="superscript"/>
        </w:rPr>
        <w:t>-1</w:t>
      </w:r>
      <w:r w:rsidR="00A428DC">
        <w:t>. The solution is cooled to -21</w:t>
      </w:r>
      <w:r w:rsidR="00A428DC">
        <w:sym w:font="Symbol" w:char="F0B0"/>
      </w:r>
      <w:r w:rsidR="00A428DC">
        <w:t xml:space="preserve"> C. The molality of the solution will remain unchanged</w:t>
      </w:r>
      <w:r w:rsidR="00F972AF">
        <w:t xml:space="preserve">. </w:t>
      </w:r>
    </w:p>
    <w:p w14:paraId="022A8DA0" w14:textId="0ED64ADD" w:rsidR="00F972AF" w:rsidRDefault="00F972AF" w:rsidP="00F972AF">
      <w:pPr>
        <w:tabs>
          <w:tab w:val="left" w:pos="284"/>
        </w:tabs>
        <w:spacing w:after="0" w:line="240" w:lineRule="auto"/>
      </w:pPr>
      <w:r w:rsidRPr="00D8601F">
        <w:rPr>
          <w:b/>
        </w:rPr>
        <w:t>Reason:</w:t>
      </w:r>
      <w:r>
        <w:t xml:space="preserve"> </w:t>
      </w:r>
      <w:r w:rsidR="001D71EB">
        <w:t>The molality of a solution does not change with temperature as mass remains unaffected with temperature</w:t>
      </w:r>
      <w:r>
        <w:t>.</w:t>
      </w:r>
    </w:p>
    <w:p w14:paraId="3587E7CD" w14:textId="77777777" w:rsidR="00F972AF" w:rsidRDefault="00F972AF" w:rsidP="00F972AF">
      <w:pPr>
        <w:tabs>
          <w:tab w:val="left" w:pos="284"/>
        </w:tabs>
        <w:spacing w:after="0" w:line="240" w:lineRule="auto"/>
      </w:pPr>
      <w:r>
        <w:t xml:space="preserve">a) Assertion is correct, reason is correct; reason is a correct explanation for assertion. </w:t>
      </w:r>
    </w:p>
    <w:p w14:paraId="39D4718D" w14:textId="77777777" w:rsidR="00F972AF" w:rsidRDefault="00F972AF" w:rsidP="00F972AF">
      <w:pPr>
        <w:tabs>
          <w:tab w:val="left" w:pos="284"/>
        </w:tabs>
        <w:spacing w:after="0" w:line="240" w:lineRule="auto"/>
      </w:pPr>
      <w:r>
        <w:t xml:space="preserve">b) Assertion is correct, reason is correct; reason is not a correct explanation for assertion </w:t>
      </w:r>
    </w:p>
    <w:p w14:paraId="2615030B" w14:textId="77777777" w:rsidR="00F972AF" w:rsidRDefault="00F972AF" w:rsidP="00F972AF">
      <w:pPr>
        <w:tabs>
          <w:tab w:val="left" w:pos="284"/>
        </w:tabs>
        <w:spacing w:after="0" w:line="240" w:lineRule="auto"/>
      </w:pPr>
      <w:r>
        <w:t xml:space="preserve">c) Assertion is correct, reason is incorrect </w:t>
      </w:r>
    </w:p>
    <w:p w14:paraId="4A7A17A1" w14:textId="6EA9F3D2" w:rsidR="004D7DB8" w:rsidRDefault="00F972AF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>
        <w:t>d) Assertion is incorrect, reason is correct.</w:t>
      </w:r>
    </w:p>
    <w:p w14:paraId="560C88DB" w14:textId="08FBB18F" w:rsidR="004D7DB8" w:rsidRPr="004F4570" w:rsidRDefault="004D7DB8" w:rsidP="004D7DB8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01787C">
        <w:rPr>
          <w:b/>
          <w:szCs w:val="24"/>
          <w:lang w:val="en-US"/>
        </w:rPr>
        <w:t>a</w:t>
      </w:r>
    </w:p>
    <w:p w14:paraId="39EB1CEA" w14:textId="2107DF5F" w:rsidR="004D7DB8" w:rsidRDefault="004D7DB8" w:rsidP="004D7DB8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01787C">
        <w:rPr>
          <w:b/>
          <w:bCs/>
          <w:szCs w:val="24"/>
          <w:lang w:val="en-US"/>
        </w:rPr>
        <w:t xml:space="preserve"> </w:t>
      </w:r>
      <w:r w:rsidR="0001787C" w:rsidRPr="00824EA4">
        <w:rPr>
          <w:bCs/>
          <w:szCs w:val="24"/>
          <w:lang w:val="en-US"/>
        </w:rPr>
        <w:t>Molality of solution does not depend on the temperature as it depends on the moles of solute and mass of solvent. Hence, both assertion and reason are true.</w:t>
      </w:r>
    </w:p>
    <w:p w14:paraId="48E951E1" w14:textId="77777777" w:rsidR="004D7DB8" w:rsidRDefault="004D7DB8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525315AD" w14:textId="77777777" w:rsidR="00F56CDE" w:rsidRPr="00823C55" w:rsidRDefault="00F56CDE" w:rsidP="00F56CDE">
      <w:pPr>
        <w:tabs>
          <w:tab w:val="left" w:pos="426"/>
        </w:tabs>
        <w:spacing w:after="0" w:line="240" w:lineRule="auto"/>
        <w:rPr>
          <w:b/>
          <w:bCs/>
          <w:szCs w:val="24"/>
          <w:u w:val="single"/>
          <w:lang w:val="en-US"/>
        </w:rPr>
      </w:pPr>
      <w:r w:rsidRPr="00596BB3">
        <w:rPr>
          <w:b/>
          <w:bCs/>
          <w:szCs w:val="24"/>
          <w:highlight w:val="yellow"/>
          <w:u w:val="single"/>
          <w:lang w:val="en-US"/>
        </w:rPr>
        <w:t>STATEMENT TYPE</w:t>
      </w:r>
    </w:p>
    <w:p w14:paraId="0BC1114E" w14:textId="77777777" w:rsidR="004D7DB8" w:rsidRDefault="004D7DB8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0F75B171" w14:textId="3AE2602D" w:rsidR="00BE5172" w:rsidRDefault="004D7DB8" w:rsidP="002E24A5">
      <w:pPr>
        <w:tabs>
          <w:tab w:val="left" w:pos="284"/>
        </w:tabs>
        <w:spacing w:after="0" w:line="240" w:lineRule="auto"/>
      </w:pPr>
      <w:r>
        <w:rPr>
          <w:b/>
          <w:bCs/>
          <w:szCs w:val="24"/>
          <w:lang w:val="en-US"/>
        </w:rPr>
        <w:t xml:space="preserve">41. </w:t>
      </w:r>
      <w:r w:rsidR="00BE5172">
        <w:t xml:space="preserve">Molarity and molality of a solution of NaOH is calculated. If now temperature of the solution is increased then which of the following statement(s) is/are correct? </w:t>
      </w:r>
    </w:p>
    <w:p w14:paraId="199084ED" w14:textId="77777777" w:rsidR="00BE5172" w:rsidRDefault="00BE5172" w:rsidP="002E24A5">
      <w:pPr>
        <w:tabs>
          <w:tab w:val="left" w:pos="284"/>
        </w:tabs>
        <w:spacing w:after="0" w:line="240" w:lineRule="auto"/>
      </w:pPr>
      <w:r>
        <w:t xml:space="preserve">(i) Molarity of solution decreases </w:t>
      </w:r>
    </w:p>
    <w:p w14:paraId="34225702" w14:textId="77777777" w:rsidR="00BE5172" w:rsidRDefault="00BE5172" w:rsidP="002E24A5">
      <w:pPr>
        <w:tabs>
          <w:tab w:val="left" w:pos="284"/>
        </w:tabs>
        <w:spacing w:after="0" w:line="240" w:lineRule="auto"/>
      </w:pPr>
      <w:r>
        <w:t xml:space="preserve">(ii) Molality of the solution increases </w:t>
      </w:r>
    </w:p>
    <w:p w14:paraId="794D5F30" w14:textId="77777777" w:rsidR="00BE5172" w:rsidRDefault="00BE5172" w:rsidP="002E24A5">
      <w:pPr>
        <w:tabs>
          <w:tab w:val="left" w:pos="284"/>
        </w:tabs>
        <w:spacing w:after="0" w:line="240" w:lineRule="auto"/>
      </w:pPr>
      <w:r>
        <w:t xml:space="preserve">a) Both statements are correct </w:t>
      </w:r>
    </w:p>
    <w:p w14:paraId="3F110CAD" w14:textId="77777777" w:rsidR="00BE5172" w:rsidRDefault="00BE5172" w:rsidP="002E24A5">
      <w:pPr>
        <w:tabs>
          <w:tab w:val="left" w:pos="284"/>
        </w:tabs>
        <w:spacing w:after="0" w:line="240" w:lineRule="auto"/>
      </w:pPr>
      <w:r>
        <w:t xml:space="preserve">b) Statement (i) is correct only </w:t>
      </w:r>
    </w:p>
    <w:p w14:paraId="39061886" w14:textId="77777777" w:rsidR="00BE5172" w:rsidRDefault="00BE5172" w:rsidP="002E24A5">
      <w:pPr>
        <w:tabs>
          <w:tab w:val="left" w:pos="284"/>
        </w:tabs>
        <w:spacing w:after="0" w:line="240" w:lineRule="auto"/>
      </w:pPr>
      <w:r>
        <w:t xml:space="preserve">c) Statement (ii) is correct only </w:t>
      </w:r>
    </w:p>
    <w:p w14:paraId="08C19E14" w14:textId="39E7A4F2" w:rsidR="004D7DB8" w:rsidRDefault="00BE5172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>
        <w:t>d) Both statements are incorrect.</w:t>
      </w:r>
    </w:p>
    <w:p w14:paraId="1E4B038E" w14:textId="06AFB0B5" w:rsidR="004D7DB8" w:rsidRPr="004F4570" w:rsidRDefault="004D7DB8" w:rsidP="004D7DB8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BE5172">
        <w:rPr>
          <w:b/>
          <w:szCs w:val="24"/>
          <w:lang w:val="en-US"/>
        </w:rPr>
        <w:t>b</w:t>
      </w:r>
    </w:p>
    <w:p w14:paraId="3ED420E6" w14:textId="368BB595" w:rsidR="004D7DB8" w:rsidRDefault="004D7DB8" w:rsidP="004D7DB8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BE5172" w:rsidRPr="00BE5172">
        <w:t xml:space="preserve"> </w:t>
      </w:r>
      <w:r w:rsidR="00BE5172">
        <w:t xml:space="preserve">Molarity include volume thus with increase </w:t>
      </w:r>
      <w:proofErr w:type="spellStart"/>
      <w:r w:rsidR="00BE5172">
        <w:t>intemperature</w:t>
      </w:r>
      <w:proofErr w:type="spellEnd"/>
      <w:r w:rsidR="00BE5172">
        <w:t xml:space="preserve"> increases’ volume increases, hence molarity decreases while in case of molality mass of solvent is taken, which is not effected by temperature.</w:t>
      </w:r>
    </w:p>
    <w:p w14:paraId="06DA1659" w14:textId="77777777" w:rsidR="004D7DB8" w:rsidRDefault="004D7DB8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6AFEE7E0" w14:textId="28A225F0" w:rsidR="004D7DB8" w:rsidRDefault="004D7DB8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6F961DC2" w14:textId="6D0096CE" w:rsidR="00596BB3" w:rsidRDefault="00596BB3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4AA65C70" w14:textId="6B351B69" w:rsidR="00596BB3" w:rsidRDefault="00596BB3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6F698C78" w14:textId="77777777" w:rsidR="00596BB3" w:rsidRDefault="00596BB3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6B8A6273" w14:textId="77777777" w:rsidR="00085ABA" w:rsidRDefault="004D7DB8" w:rsidP="002E24A5">
      <w:pPr>
        <w:tabs>
          <w:tab w:val="left" w:pos="284"/>
        </w:tabs>
        <w:spacing w:after="0" w:line="240" w:lineRule="auto"/>
      </w:pPr>
      <w:r>
        <w:rPr>
          <w:b/>
          <w:bCs/>
          <w:szCs w:val="24"/>
          <w:lang w:val="en-US"/>
        </w:rPr>
        <w:lastRenderedPageBreak/>
        <w:t>42</w:t>
      </w:r>
      <w:r w:rsidR="00F56CDE">
        <w:rPr>
          <w:b/>
          <w:bCs/>
          <w:szCs w:val="24"/>
          <w:lang w:val="en-US"/>
        </w:rPr>
        <w:t xml:space="preserve">. </w:t>
      </w:r>
      <w:r w:rsidR="00862650">
        <w:t xml:space="preserve">Study the given statements and choose the correct option. </w:t>
      </w:r>
    </w:p>
    <w:p w14:paraId="2567842E" w14:textId="77777777" w:rsidR="00085ABA" w:rsidRDefault="00862650" w:rsidP="002E24A5">
      <w:pPr>
        <w:tabs>
          <w:tab w:val="left" w:pos="284"/>
        </w:tabs>
        <w:spacing w:after="0" w:line="240" w:lineRule="auto"/>
      </w:pPr>
      <w:r>
        <w:t xml:space="preserve">(i) 3.62 mass percentage of sodium hypochlorite in water is used as commercial bleaching solution. </w:t>
      </w:r>
    </w:p>
    <w:p w14:paraId="23C1597A" w14:textId="77777777" w:rsidR="00085ABA" w:rsidRDefault="00862650" w:rsidP="002E24A5">
      <w:pPr>
        <w:tabs>
          <w:tab w:val="left" w:pos="284"/>
        </w:tabs>
        <w:spacing w:after="0" w:line="240" w:lineRule="auto"/>
      </w:pPr>
      <w:r>
        <w:t xml:space="preserve">(ii) 35% volume percentage of ethylene glycol is used as an antifreeze (as </w:t>
      </w:r>
      <w:proofErr w:type="spellStart"/>
      <w:r>
        <w:t>coolent</w:t>
      </w:r>
      <w:proofErr w:type="spellEnd"/>
      <w:r>
        <w:t xml:space="preserve"> in car engines). </w:t>
      </w:r>
    </w:p>
    <w:p w14:paraId="2228E244" w14:textId="77777777" w:rsidR="00085ABA" w:rsidRDefault="00862650" w:rsidP="002E24A5">
      <w:pPr>
        <w:tabs>
          <w:tab w:val="left" w:pos="284"/>
        </w:tabs>
        <w:spacing w:after="0" w:line="240" w:lineRule="auto"/>
      </w:pPr>
      <w:r>
        <w:t xml:space="preserve">(iii) Concentration of dissolved oxygen in a litre of sea water is 5.8 ppm. </w:t>
      </w:r>
    </w:p>
    <w:p w14:paraId="7ACE0DF7" w14:textId="77777777" w:rsidR="00085ABA" w:rsidRDefault="00862650" w:rsidP="002E24A5">
      <w:pPr>
        <w:tabs>
          <w:tab w:val="left" w:pos="284"/>
        </w:tabs>
        <w:spacing w:after="0" w:line="240" w:lineRule="auto"/>
      </w:pPr>
      <w:r>
        <w:t xml:space="preserve">a) Statements (i) and (ii) are correct </w:t>
      </w:r>
    </w:p>
    <w:p w14:paraId="21CBD113" w14:textId="77777777" w:rsidR="00085ABA" w:rsidRDefault="00862650" w:rsidP="002E24A5">
      <w:pPr>
        <w:tabs>
          <w:tab w:val="left" w:pos="284"/>
        </w:tabs>
        <w:spacing w:after="0" w:line="240" w:lineRule="auto"/>
      </w:pPr>
      <w:r>
        <w:t xml:space="preserve">b) Statements (i) and (iii) are correct </w:t>
      </w:r>
    </w:p>
    <w:p w14:paraId="3646BA74" w14:textId="77777777" w:rsidR="00085ABA" w:rsidRDefault="00862650" w:rsidP="002E24A5">
      <w:pPr>
        <w:tabs>
          <w:tab w:val="left" w:pos="284"/>
        </w:tabs>
        <w:spacing w:after="0" w:line="240" w:lineRule="auto"/>
      </w:pPr>
      <w:r>
        <w:t>c) Statements (ii) and (iii) are correct</w:t>
      </w:r>
    </w:p>
    <w:p w14:paraId="501271C9" w14:textId="526BBEEB" w:rsidR="004D7DB8" w:rsidRPr="00F56CDE" w:rsidRDefault="00862650" w:rsidP="002E24A5">
      <w:pPr>
        <w:tabs>
          <w:tab w:val="left" w:pos="284"/>
        </w:tabs>
        <w:spacing w:after="0" w:line="240" w:lineRule="auto"/>
        <w:rPr>
          <w:bCs/>
          <w:szCs w:val="24"/>
          <w:lang w:val="en-US"/>
        </w:rPr>
      </w:pPr>
      <w:r>
        <w:t>d) Statements (i),(ii) and (iii) are correct</w:t>
      </w:r>
    </w:p>
    <w:p w14:paraId="09329756" w14:textId="39BD722F" w:rsidR="004D7DB8" w:rsidRPr="004F4570" w:rsidRDefault="004D7DB8" w:rsidP="004D7DB8">
      <w:pPr>
        <w:tabs>
          <w:tab w:val="left" w:pos="284"/>
        </w:tabs>
        <w:spacing w:after="0" w:line="240" w:lineRule="auto"/>
        <w:rPr>
          <w:szCs w:val="24"/>
          <w:lang w:val="en-US"/>
        </w:rPr>
      </w:pPr>
      <w:r w:rsidRPr="004F4570">
        <w:rPr>
          <w:b/>
          <w:szCs w:val="24"/>
          <w:lang w:val="en-US"/>
        </w:rPr>
        <w:t xml:space="preserve">Key: </w:t>
      </w:r>
      <w:r w:rsidR="002A5ACD">
        <w:rPr>
          <w:b/>
          <w:szCs w:val="24"/>
          <w:lang w:val="en-US"/>
        </w:rPr>
        <w:t>d</w:t>
      </w:r>
    </w:p>
    <w:p w14:paraId="74E47A55" w14:textId="19F5A9EB" w:rsidR="004D7DB8" w:rsidRDefault="004D7DB8" w:rsidP="004D7DB8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  <w:r w:rsidRPr="004F4570">
        <w:rPr>
          <w:b/>
          <w:bCs/>
          <w:szCs w:val="24"/>
          <w:lang w:val="en-US"/>
        </w:rPr>
        <w:t>Hint:</w:t>
      </w:r>
      <w:r w:rsidR="002A5ACD">
        <w:rPr>
          <w:b/>
          <w:bCs/>
          <w:szCs w:val="24"/>
          <w:lang w:val="en-US"/>
        </w:rPr>
        <w:t xml:space="preserve"> </w:t>
      </w:r>
      <w:r w:rsidR="002A5ACD" w:rsidRPr="002A5ACD">
        <w:rPr>
          <w:bCs/>
          <w:szCs w:val="24"/>
          <w:lang w:val="en-US"/>
        </w:rPr>
        <w:t xml:space="preserve">Conceptual </w:t>
      </w:r>
    </w:p>
    <w:p w14:paraId="6EA41E22" w14:textId="77777777" w:rsidR="004D7DB8" w:rsidRDefault="004D7DB8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7C3602A4" w14:textId="77777777" w:rsidR="004D7DB8" w:rsidRDefault="004D7DB8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6D6E1B75" w14:textId="77777777" w:rsidR="004D7DB8" w:rsidRDefault="004D7DB8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515C879B" w14:textId="77777777" w:rsidR="004D7DB8" w:rsidRDefault="004D7DB8" w:rsidP="002E24A5">
      <w:pPr>
        <w:tabs>
          <w:tab w:val="left" w:pos="284"/>
        </w:tabs>
        <w:spacing w:after="0" w:line="240" w:lineRule="auto"/>
        <w:rPr>
          <w:b/>
          <w:bCs/>
          <w:szCs w:val="24"/>
          <w:lang w:val="en-US"/>
        </w:rPr>
      </w:pPr>
    </w:p>
    <w:p w14:paraId="65CB3014" w14:textId="77777777" w:rsidR="004D7DB8" w:rsidRDefault="004D7DB8" w:rsidP="002E24A5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3A49D197" w14:textId="77777777" w:rsidR="002E24A5" w:rsidRDefault="002E24A5" w:rsidP="00053D95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p w14:paraId="5D3B8367" w14:textId="77777777" w:rsidR="00053D95" w:rsidRDefault="00053D95" w:rsidP="00480CC2">
      <w:pPr>
        <w:tabs>
          <w:tab w:val="left" w:pos="284"/>
        </w:tabs>
        <w:spacing w:after="0" w:line="240" w:lineRule="auto"/>
        <w:rPr>
          <w:szCs w:val="24"/>
          <w:lang w:val="en-US"/>
        </w:rPr>
      </w:pPr>
    </w:p>
    <w:sectPr w:rsidR="00053D95" w:rsidSect="00776806">
      <w:pgSz w:w="11906" w:h="16838" w:code="9"/>
      <w:pgMar w:top="720" w:right="720" w:bottom="720" w:left="72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4000785B" w:usb2="00000001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023B"/>
    <w:rsid w:val="0000525A"/>
    <w:rsid w:val="000062A5"/>
    <w:rsid w:val="0001787C"/>
    <w:rsid w:val="000241A1"/>
    <w:rsid w:val="000368EB"/>
    <w:rsid w:val="000420C4"/>
    <w:rsid w:val="00053D95"/>
    <w:rsid w:val="000573E6"/>
    <w:rsid w:val="00063BD8"/>
    <w:rsid w:val="00065C33"/>
    <w:rsid w:val="00065EE5"/>
    <w:rsid w:val="000839D2"/>
    <w:rsid w:val="00083AF7"/>
    <w:rsid w:val="00085ABA"/>
    <w:rsid w:val="00086ABB"/>
    <w:rsid w:val="000875A5"/>
    <w:rsid w:val="000942F0"/>
    <w:rsid w:val="000B0B20"/>
    <w:rsid w:val="000B5CCB"/>
    <w:rsid w:val="000E4016"/>
    <w:rsid w:val="000F3E4E"/>
    <w:rsid w:val="00101948"/>
    <w:rsid w:val="0010568F"/>
    <w:rsid w:val="00106620"/>
    <w:rsid w:val="00120CED"/>
    <w:rsid w:val="00121C87"/>
    <w:rsid w:val="00134B0A"/>
    <w:rsid w:val="00135AA4"/>
    <w:rsid w:val="00154993"/>
    <w:rsid w:val="00162E22"/>
    <w:rsid w:val="00187AA5"/>
    <w:rsid w:val="001C1F32"/>
    <w:rsid w:val="001C4B1E"/>
    <w:rsid w:val="001C6111"/>
    <w:rsid w:val="001C6700"/>
    <w:rsid w:val="001D1812"/>
    <w:rsid w:val="001D37A6"/>
    <w:rsid w:val="001D71EB"/>
    <w:rsid w:val="00205D46"/>
    <w:rsid w:val="00211223"/>
    <w:rsid w:val="00221A48"/>
    <w:rsid w:val="00235FCA"/>
    <w:rsid w:val="002370CD"/>
    <w:rsid w:val="00241C8C"/>
    <w:rsid w:val="00250638"/>
    <w:rsid w:val="00251345"/>
    <w:rsid w:val="00256ADA"/>
    <w:rsid w:val="00261A0C"/>
    <w:rsid w:val="00264CF1"/>
    <w:rsid w:val="002660DD"/>
    <w:rsid w:val="00266266"/>
    <w:rsid w:val="00274C4B"/>
    <w:rsid w:val="0027607C"/>
    <w:rsid w:val="00276595"/>
    <w:rsid w:val="002768BF"/>
    <w:rsid w:val="00282AC3"/>
    <w:rsid w:val="00287215"/>
    <w:rsid w:val="002943A8"/>
    <w:rsid w:val="002A03F8"/>
    <w:rsid w:val="002A5ACD"/>
    <w:rsid w:val="002B6CC0"/>
    <w:rsid w:val="002C06EB"/>
    <w:rsid w:val="002C2E69"/>
    <w:rsid w:val="002E24A5"/>
    <w:rsid w:val="002E7CE8"/>
    <w:rsid w:val="002F2804"/>
    <w:rsid w:val="0030136B"/>
    <w:rsid w:val="0030187F"/>
    <w:rsid w:val="00307993"/>
    <w:rsid w:val="0031230D"/>
    <w:rsid w:val="00326047"/>
    <w:rsid w:val="00350C11"/>
    <w:rsid w:val="0035659D"/>
    <w:rsid w:val="003579A9"/>
    <w:rsid w:val="00364F1E"/>
    <w:rsid w:val="00365097"/>
    <w:rsid w:val="0038251E"/>
    <w:rsid w:val="0038362D"/>
    <w:rsid w:val="00395B65"/>
    <w:rsid w:val="00397579"/>
    <w:rsid w:val="003A126F"/>
    <w:rsid w:val="003A4607"/>
    <w:rsid w:val="003A77E0"/>
    <w:rsid w:val="003B7E02"/>
    <w:rsid w:val="003C4325"/>
    <w:rsid w:val="003C4633"/>
    <w:rsid w:val="003D023B"/>
    <w:rsid w:val="003E2CDD"/>
    <w:rsid w:val="003E3349"/>
    <w:rsid w:val="003F09C6"/>
    <w:rsid w:val="003F5430"/>
    <w:rsid w:val="004366EC"/>
    <w:rsid w:val="004423B6"/>
    <w:rsid w:val="004546CB"/>
    <w:rsid w:val="004548B9"/>
    <w:rsid w:val="00472501"/>
    <w:rsid w:val="00480CC2"/>
    <w:rsid w:val="00484BE8"/>
    <w:rsid w:val="00497148"/>
    <w:rsid w:val="004A2260"/>
    <w:rsid w:val="004A59A9"/>
    <w:rsid w:val="004A676C"/>
    <w:rsid w:val="004B2A73"/>
    <w:rsid w:val="004B4070"/>
    <w:rsid w:val="004B77EE"/>
    <w:rsid w:val="004D1DD3"/>
    <w:rsid w:val="004D58F5"/>
    <w:rsid w:val="004D7DB8"/>
    <w:rsid w:val="004F7295"/>
    <w:rsid w:val="00505991"/>
    <w:rsid w:val="005060AF"/>
    <w:rsid w:val="0051210B"/>
    <w:rsid w:val="005148B7"/>
    <w:rsid w:val="00514B08"/>
    <w:rsid w:val="00517A35"/>
    <w:rsid w:val="00517F7D"/>
    <w:rsid w:val="00545683"/>
    <w:rsid w:val="00552005"/>
    <w:rsid w:val="00572484"/>
    <w:rsid w:val="00581F18"/>
    <w:rsid w:val="005820CB"/>
    <w:rsid w:val="00583083"/>
    <w:rsid w:val="00590584"/>
    <w:rsid w:val="0059643D"/>
    <w:rsid w:val="00596B94"/>
    <w:rsid w:val="00596BB3"/>
    <w:rsid w:val="005C4DA8"/>
    <w:rsid w:val="005D1E47"/>
    <w:rsid w:val="005E3F0B"/>
    <w:rsid w:val="005E6038"/>
    <w:rsid w:val="005E6E30"/>
    <w:rsid w:val="005F54CB"/>
    <w:rsid w:val="0060098C"/>
    <w:rsid w:val="00604DF9"/>
    <w:rsid w:val="00641E49"/>
    <w:rsid w:val="00642748"/>
    <w:rsid w:val="006469AE"/>
    <w:rsid w:val="006517A5"/>
    <w:rsid w:val="00685D4C"/>
    <w:rsid w:val="006900C3"/>
    <w:rsid w:val="0069292B"/>
    <w:rsid w:val="00692A03"/>
    <w:rsid w:val="00693289"/>
    <w:rsid w:val="006A00AB"/>
    <w:rsid w:val="006A59CF"/>
    <w:rsid w:val="006A6D5D"/>
    <w:rsid w:val="006A77ED"/>
    <w:rsid w:val="006B4670"/>
    <w:rsid w:val="006C4B1B"/>
    <w:rsid w:val="006D5155"/>
    <w:rsid w:val="006E5EBE"/>
    <w:rsid w:val="00707430"/>
    <w:rsid w:val="00712C4F"/>
    <w:rsid w:val="007211EE"/>
    <w:rsid w:val="00730C8D"/>
    <w:rsid w:val="00731DD4"/>
    <w:rsid w:val="00734FE7"/>
    <w:rsid w:val="007378AC"/>
    <w:rsid w:val="00751B4B"/>
    <w:rsid w:val="00771FA2"/>
    <w:rsid w:val="00773062"/>
    <w:rsid w:val="00776806"/>
    <w:rsid w:val="00782034"/>
    <w:rsid w:val="00784D8B"/>
    <w:rsid w:val="007A2270"/>
    <w:rsid w:val="007A2679"/>
    <w:rsid w:val="007A40D8"/>
    <w:rsid w:val="007B0417"/>
    <w:rsid w:val="007B09A7"/>
    <w:rsid w:val="007B1F47"/>
    <w:rsid w:val="007C0EC5"/>
    <w:rsid w:val="007C78DC"/>
    <w:rsid w:val="0080417A"/>
    <w:rsid w:val="00812B80"/>
    <w:rsid w:val="00814D9C"/>
    <w:rsid w:val="00815257"/>
    <w:rsid w:val="008155C1"/>
    <w:rsid w:val="00820F56"/>
    <w:rsid w:val="00824EA4"/>
    <w:rsid w:val="00831B96"/>
    <w:rsid w:val="00842A98"/>
    <w:rsid w:val="00843303"/>
    <w:rsid w:val="008476F8"/>
    <w:rsid w:val="00856903"/>
    <w:rsid w:val="00862650"/>
    <w:rsid w:val="00877641"/>
    <w:rsid w:val="0088180D"/>
    <w:rsid w:val="00881EE2"/>
    <w:rsid w:val="00885AD4"/>
    <w:rsid w:val="008903A5"/>
    <w:rsid w:val="0089164B"/>
    <w:rsid w:val="008B5F90"/>
    <w:rsid w:val="008B7D24"/>
    <w:rsid w:val="008C429D"/>
    <w:rsid w:val="008C5322"/>
    <w:rsid w:val="008E0540"/>
    <w:rsid w:val="008E4E04"/>
    <w:rsid w:val="008E7E28"/>
    <w:rsid w:val="00910060"/>
    <w:rsid w:val="009147DE"/>
    <w:rsid w:val="00916477"/>
    <w:rsid w:val="00916F65"/>
    <w:rsid w:val="00931093"/>
    <w:rsid w:val="009334D3"/>
    <w:rsid w:val="009341DF"/>
    <w:rsid w:val="00934DCF"/>
    <w:rsid w:val="0093720D"/>
    <w:rsid w:val="00937C07"/>
    <w:rsid w:val="00952E3B"/>
    <w:rsid w:val="00955EBB"/>
    <w:rsid w:val="009561B5"/>
    <w:rsid w:val="009649CF"/>
    <w:rsid w:val="00964FFD"/>
    <w:rsid w:val="00991A1A"/>
    <w:rsid w:val="00993129"/>
    <w:rsid w:val="009A4C2A"/>
    <w:rsid w:val="009A7514"/>
    <w:rsid w:val="009B078A"/>
    <w:rsid w:val="009C48D0"/>
    <w:rsid w:val="009D359A"/>
    <w:rsid w:val="009D6CED"/>
    <w:rsid w:val="009E2313"/>
    <w:rsid w:val="009E34FF"/>
    <w:rsid w:val="009E4F95"/>
    <w:rsid w:val="009E73EF"/>
    <w:rsid w:val="00A00204"/>
    <w:rsid w:val="00A01C69"/>
    <w:rsid w:val="00A0345A"/>
    <w:rsid w:val="00A05F6C"/>
    <w:rsid w:val="00A12A8D"/>
    <w:rsid w:val="00A13B43"/>
    <w:rsid w:val="00A15054"/>
    <w:rsid w:val="00A16DA1"/>
    <w:rsid w:val="00A1719B"/>
    <w:rsid w:val="00A24119"/>
    <w:rsid w:val="00A326C8"/>
    <w:rsid w:val="00A428DC"/>
    <w:rsid w:val="00A53051"/>
    <w:rsid w:val="00A55F59"/>
    <w:rsid w:val="00A82E82"/>
    <w:rsid w:val="00A841D4"/>
    <w:rsid w:val="00A93ED2"/>
    <w:rsid w:val="00AA3024"/>
    <w:rsid w:val="00AA4164"/>
    <w:rsid w:val="00AB3DDF"/>
    <w:rsid w:val="00AF1CD3"/>
    <w:rsid w:val="00B036C2"/>
    <w:rsid w:val="00B2397D"/>
    <w:rsid w:val="00B25AB9"/>
    <w:rsid w:val="00B5385D"/>
    <w:rsid w:val="00B5779B"/>
    <w:rsid w:val="00B771B8"/>
    <w:rsid w:val="00B82262"/>
    <w:rsid w:val="00B838B1"/>
    <w:rsid w:val="00BB6037"/>
    <w:rsid w:val="00BB7BD2"/>
    <w:rsid w:val="00BC3506"/>
    <w:rsid w:val="00BC7574"/>
    <w:rsid w:val="00BC7656"/>
    <w:rsid w:val="00BD1B8F"/>
    <w:rsid w:val="00BD7E0C"/>
    <w:rsid w:val="00BE001F"/>
    <w:rsid w:val="00BE0A33"/>
    <w:rsid w:val="00BE253B"/>
    <w:rsid w:val="00BE5172"/>
    <w:rsid w:val="00BF5427"/>
    <w:rsid w:val="00C0113D"/>
    <w:rsid w:val="00C11D0D"/>
    <w:rsid w:val="00C17BF7"/>
    <w:rsid w:val="00C23DED"/>
    <w:rsid w:val="00C45B90"/>
    <w:rsid w:val="00C45F6F"/>
    <w:rsid w:val="00C526A1"/>
    <w:rsid w:val="00C64BDC"/>
    <w:rsid w:val="00CC14C6"/>
    <w:rsid w:val="00CD161A"/>
    <w:rsid w:val="00CD43F0"/>
    <w:rsid w:val="00CE675D"/>
    <w:rsid w:val="00D068CD"/>
    <w:rsid w:val="00D17527"/>
    <w:rsid w:val="00D268C7"/>
    <w:rsid w:val="00D312D8"/>
    <w:rsid w:val="00D32ED3"/>
    <w:rsid w:val="00D554C1"/>
    <w:rsid w:val="00D6159B"/>
    <w:rsid w:val="00D62025"/>
    <w:rsid w:val="00D62742"/>
    <w:rsid w:val="00D64B08"/>
    <w:rsid w:val="00D75597"/>
    <w:rsid w:val="00D8601F"/>
    <w:rsid w:val="00D876B1"/>
    <w:rsid w:val="00D93640"/>
    <w:rsid w:val="00D961CE"/>
    <w:rsid w:val="00D9739D"/>
    <w:rsid w:val="00DA0263"/>
    <w:rsid w:val="00DC5126"/>
    <w:rsid w:val="00DD652F"/>
    <w:rsid w:val="00DF5485"/>
    <w:rsid w:val="00E01733"/>
    <w:rsid w:val="00E119F7"/>
    <w:rsid w:val="00E60C38"/>
    <w:rsid w:val="00E65F76"/>
    <w:rsid w:val="00E70E2C"/>
    <w:rsid w:val="00E719BD"/>
    <w:rsid w:val="00E8739D"/>
    <w:rsid w:val="00E97EAF"/>
    <w:rsid w:val="00ED6DE9"/>
    <w:rsid w:val="00EE2FF3"/>
    <w:rsid w:val="00F06C1E"/>
    <w:rsid w:val="00F24C4D"/>
    <w:rsid w:val="00F25917"/>
    <w:rsid w:val="00F472D8"/>
    <w:rsid w:val="00F56CDE"/>
    <w:rsid w:val="00F604E5"/>
    <w:rsid w:val="00F65560"/>
    <w:rsid w:val="00F778C4"/>
    <w:rsid w:val="00F77CAD"/>
    <w:rsid w:val="00F972AF"/>
    <w:rsid w:val="00FA00E2"/>
    <w:rsid w:val="00FC0D2B"/>
    <w:rsid w:val="00FC40C8"/>
    <w:rsid w:val="00FD44E8"/>
    <w:rsid w:val="00FE6441"/>
    <w:rsid w:val="00FF3F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2"/>
    <o:shapelayout v:ext="edit">
      <o:idmap v:ext="edit" data="1"/>
    </o:shapelayout>
  </w:shapeDefaults>
  <w:decimalSymbol w:val="."/>
  <w:listSeparator w:val=","/>
  <w14:docId w14:val="41D0ED53"/>
  <w15:chartTrackingRefBased/>
  <w15:docId w15:val="{1F111AEB-7D44-4B0A-997E-6A0285E111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023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D023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D023B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D023B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D023B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D023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D023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D023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D023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D023B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D023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D023B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D023B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D023B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D023B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D023B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D023B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D023B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3D023B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D023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3D023B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D023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3D023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D023B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3D023B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D023B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D023B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D023B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3D023B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basedOn w:val="TableNormal"/>
    <w:uiPriority w:val="39"/>
    <w:rsid w:val="009E4F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6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e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26" Type="http://schemas.openxmlformats.org/officeDocument/2006/relationships/image" Target="media/image62.wmf"/><Relationship Id="rId13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emf"/><Relationship Id="rId13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13</Pages>
  <Words>2372</Words>
  <Characters>13526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DTP</cp:lastModifiedBy>
  <cp:revision>323</cp:revision>
  <dcterms:created xsi:type="dcterms:W3CDTF">2025-07-17T10:02:00Z</dcterms:created>
  <dcterms:modified xsi:type="dcterms:W3CDTF">2025-09-27T12:04:00Z</dcterms:modified>
</cp:coreProperties>
</file>